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center"/>
        <w:tblLook w:val="01E0" w:firstRow="1" w:lastRow="1" w:firstColumn="1" w:lastColumn="1" w:noHBand="0" w:noVBand="0"/>
      </w:tblPr>
      <w:tblGrid>
        <w:gridCol w:w="8748"/>
      </w:tblGrid>
      <w:tr w:rsidR="00115422" w:rsidRPr="005C4A92" w14:paraId="5EF10ACB" w14:textId="77777777" w:rsidTr="00A37FFE">
        <w:trPr>
          <w:jc w:val="center"/>
        </w:trPr>
        <w:tc>
          <w:tcPr>
            <w:tcW w:w="8748" w:type="dxa"/>
            <w:shd w:val="clear" w:color="auto" w:fill="auto"/>
          </w:tcPr>
          <w:p w14:paraId="32F43DBB" w14:textId="77777777" w:rsidR="00115422" w:rsidRPr="005C4A92" w:rsidRDefault="00115422" w:rsidP="00A37FFE">
            <w:pPr>
              <w:spacing w:before="60" w:after="40"/>
              <w:jc w:val="center"/>
            </w:pPr>
            <w:r w:rsidRPr="005C4A92">
              <w:t xml:space="preserve">CỘNG HOÀ XÃ HỘI CHỦ NGHĨA VIỆT </w:t>
            </w:r>
            <w:smartTag w:uri="urn:schemas-microsoft-com:office:smarttags" w:element="country-region">
              <w:smartTag w:uri="urn:schemas-microsoft-com:office:smarttags" w:element="place">
                <w:r w:rsidRPr="005C4A92">
                  <w:t>NAM</w:t>
                </w:r>
              </w:smartTag>
            </w:smartTag>
          </w:p>
        </w:tc>
      </w:tr>
      <w:tr w:rsidR="00115422" w:rsidRPr="005C4A92" w14:paraId="5FB5C962" w14:textId="77777777" w:rsidTr="00A37FFE">
        <w:trPr>
          <w:jc w:val="center"/>
        </w:trPr>
        <w:tc>
          <w:tcPr>
            <w:tcW w:w="8748" w:type="dxa"/>
            <w:shd w:val="clear" w:color="auto" w:fill="auto"/>
          </w:tcPr>
          <w:p w14:paraId="6038021C" w14:textId="77777777" w:rsidR="00115422" w:rsidRPr="005C4A92" w:rsidRDefault="00115422" w:rsidP="00A37FFE">
            <w:pPr>
              <w:spacing w:before="60" w:after="40"/>
              <w:jc w:val="center"/>
            </w:pPr>
            <w:r w:rsidRPr="005C4A92">
              <w:t>Độc lập - Tự do - Hạnh phúc</w:t>
            </w:r>
          </w:p>
        </w:tc>
      </w:tr>
    </w:tbl>
    <w:p w14:paraId="5BFB8CF1" w14:textId="77777777" w:rsidR="00A5048A" w:rsidRDefault="00A154CC">
      <w:r>
        <w:t xml:space="preserve"> </w:t>
      </w:r>
    </w:p>
    <w:p w14:paraId="5C5AD94F" w14:textId="77777777" w:rsidR="001B1E0E" w:rsidRPr="00EB661F" w:rsidRDefault="00FE48CC" w:rsidP="009F4F55">
      <w:pPr>
        <w:pStyle w:val="Heading1"/>
        <w:rPr>
          <w:sz w:val="30"/>
        </w:rPr>
      </w:pPr>
      <w:r w:rsidRPr="00EB661F">
        <w:rPr>
          <w:sz w:val="30"/>
        </w:rPr>
        <w:t>ĐƠN XIN CHUYỂN LỚP</w:t>
      </w:r>
    </w:p>
    <w:p w14:paraId="244F8AC9" w14:textId="77777777" w:rsidR="009F4F55" w:rsidRDefault="009F4F55" w:rsidP="009F4F55"/>
    <w:p w14:paraId="1A8C07C1" w14:textId="77777777" w:rsidR="00584DFD" w:rsidRDefault="009F4F55" w:rsidP="009D69D7">
      <w:pPr>
        <w:spacing w:line="312" w:lineRule="auto"/>
      </w:pPr>
      <w:r w:rsidRPr="00FE48CC">
        <w:rPr>
          <w:b/>
        </w:rPr>
        <w:tab/>
      </w:r>
      <w:r w:rsidR="00FE48CC" w:rsidRPr="00FE48CC">
        <w:rPr>
          <w:b/>
        </w:rPr>
        <w:t>Kính gửi:</w:t>
      </w:r>
      <w:r w:rsidR="00FE48CC">
        <w:t xml:space="preserve"> </w:t>
      </w:r>
      <w:r w:rsidR="00584DFD">
        <w:t>- Ban giám hiệu t</w:t>
      </w:r>
      <w:r w:rsidR="006E6BF4">
        <w:t>rường THPT</w:t>
      </w:r>
      <w:r w:rsidR="006E6BF4">
        <w:rPr>
          <w:lang w:val="vi-VN"/>
        </w:rPr>
        <w:t xml:space="preserve"> Trung Giã</w:t>
      </w:r>
      <w:r>
        <w:t xml:space="preserve"> </w:t>
      </w:r>
    </w:p>
    <w:p w14:paraId="09123C93" w14:textId="77777777" w:rsidR="00584DFD" w:rsidRDefault="00584DFD" w:rsidP="009D69D7">
      <w:pPr>
        <w:spacing w:line="312" w:lineRule="auto"/>
      </w:pPr>
      <w:r>
        <w:tab/>
      </w:r>
      <w:r>
        <w:tab/>
        <w:t xml:space="preserve">       - Đồng kính gửi th</w:t>
      </w:r>
      <w:r w:rsidR="00FA1719">
        <w:t>ầy</w:t>
      </w:r>
      <w:r>
        <w:t>/cô giáo chủ nhiệm lớp …</w:t>
      </w:r>
      <w:r w:rsidR="00146305">
        <w:t>…………….</w:t>
      </w:r>
      <w:r>
        <w:t>.</w:t>
      </w:r>
    </w:p>
    <w:p w14:paraId="1BAA957E" w14:textId="77777777" w:rsidR="00584DFD" w:rsidRPr="00584DFD" w:rsidRDefault="00584DFD" w:rsidP="00CF35AF">
      <w:pPr>
        <w:spacing w:line="288" w:lineRule="auto"/>
        <w:jc w:val="both"/>
        <w:rPr>
          <w:lang w:val="fr-FR"/>
        </w:rPr>
      </w:pPr>
      <w:r>
        <w:tab/>
      </w:r>
      <w:r w:rsidRPr="00584DFD">
        <w:rPr>
          <w:lang w:val="fr-FR"/>
        </w:rPr>
        <w:t>Tên em là:……………………………………. – Sinh ngày: …</w:t>
      </w:r>
      <w:r w:rsidR="004576CE">
        <w:rPr>
          <w:lang w:val="fr-FR"/>
        </w:rPr>
        <w:t xml:space="preserve"> </w:t>
      </w:r>
      <w:r w:rsidRPr="00584DFD">
        <w:rPr>
          <w:lang w:val="fr-FR"/>
        </w:rPr>
        <w:t>/</w:t>
      </w:r>
      <w:r w:rsidR="004576CE">
        <w:rPr>
          <w:lang w:val="fr-FR"/>
        </w:rPr>
        <w:t xml:space="preserve"> </w:t>
      </w:r>
      <w:r w:rsidRPr="00584DFD">
        <w:rPr>
          <w:lang w:val="fr-FR"/>
        </w:rPr>
        <w:t>…</w:t>
      </w:r>
      <w:r w:rsidR="004576CE">
        <w:rPr>
          <w:lang w:val="fr-FR"/>
        </w:rPr>
        <w:t xml:space="preserve"> </w:t>
      </w:r>
      <w:r w:rsidRPr="00584DFD">
        <w:rPr>
          <w:lang w:val="fr-FR"/>
        </w:rPr>
        <w:t>/</w:t>
      </w:r>
      <w:r w:rsidR="004576CE">
        <w:rPr>
          <w:lang w:val="fr-FR"/>
        </w:rPr>
        <w:t xml:space="preserve"> </w:t>
      </w:r>
      <w:r w:rsidRPr="00584DFD">
        <w:rPr>
          <w:lang w:val="fr-FR"/>
        </w:rPr>
        <w:t>……</w:t>
      </w:r>
    </w:p>
    <w:p w14:paraId="7A35BE30" w14:textId="77777777" w:rsidR="00584DFD" w:rsidRDefault="00584DFD" w:rsidP="00CF35AF">
      <w:pPr>
        <w:spacing w:line="288" w:lineRule="auto"/>
        <w:jc w:val="both"/>
        <w:rPr>
          <w:lang w:val="fr-FR"/>
        </w:rPr>
      </w:pPr>
      <w:r>
        <w:rPr>
          <w:lang w:val="fr-FR"/>
        </w:rPr>
        <w:t xml:space="preserve">Hiện </w:t>
      </w:r>
      <w:r w:rsidR="00EB661F">
        <w:rPr>
          <w:lang w:val="fr-FR"/>
        </w:rPr>
        <w:t xml:space="preserve">em </w:t>
      </w:r>
      <w:r>
        <w:rPr>
          <w:lang w:val="fr-FR"/>
        </w:rPr>
        <w:t>đang học lớp: ……… do th</w:t>
      </w:r>
      <w:r w:rsidR="00E51AC5">
        <w:rPr>
          <w:lang w:val="fr-FR"/>
        </w:rPr>
        <w:t>ầy</w:t>
      </w:r>
      <w:r>
        <w:rPr>
          <w:lang w:val="fr-FR"/>
        </w:rPr>
        <w:t>/cô …………</w:t>
      </w:r>
      <w:r w:rsidR="00EB661F">
        <w:rPr>
          <w:lang w:val="fr-FR"/>
        </w:rPr>
        <w:t>….</w:t>
      </w:r>
      <w:r>
        <w:rPr>
          <w:lang w:val="fr-FR"/>
        </w:rPr>
        <w:t>.……………………chủ nhiệm</w:t>
      </w:r>
      <w:r w:rsidR="00413A3F">
        <w:rPr>
          <w:lang w:val="fr-FR"/>
        </w:rPr>
        <w:t>.</w:t>
      </w:r>
    </w:p>
    <w:p w14:paraId="7ACE3936" w14:textId="77777777" w:rsidR="00514E6B" w:rsidRDefault="00413A3F" w:rsidP="00CF35AF">
      <w:pPr>
        <w:spacing w:line="288" w:lineRule="auto"/>
        <w:jc w:val="both"/>
        <w:rPr>
          <w:lang w:val="fr-FR"/>
        </w:rPr>
      </w:pPr>
      <w:r>
        <w:rPr>
          <w:lang w:val="fr-FR"/>
        </w:rPr>
        <w:t>Em đ</w:t>
      </w:r>
      <w:r w:rsidR="00EB661F">
        <w:rPr>
          <w:lang w:val="fr-FR"/>
        </w:rPr>
        <w:t>ược biết nhà trường có chủ trương chuyển học sinh từ lớp thường sang lớp chọn</w:t>
      </w:r>
      <w:r w:rsidR="00152802">
        <w:rPr>
          <w:lang w:val="fr-FR"/>
        </w:rPr>
        <w:t xml:space="preserve"> vào </w:t>
      </w:r>
      <w:r w:rsidR="00187705">
        <w:rPr>
          <w:lang w:val="fr-FR"/>
        </w:rPr>
        <w:t>đầu</w:t>
      </w:r>
      <w:r w:rsidR="00471F94">
        <w:rPr>
          <w:lang w:val="fr-FR"/>
        </w:rPr>
        <w:t xml:space="preserve"> học kì II</w:t>
      </w:r>
      <w:r w:rsidR="00514E6B">
        <w:rPr>
          <w:lang w:val="fr-FR"/>
        </w:rPr>
        <w:t xml:space="preserve"> năm học 20</w:t>
      </w:r>
      <w:r w:rsidR="006E6BF4">
        <w:rPr>
          <w:lang w:val="fr-FR"/>
        </w:rPr>
        <w:t>2</w:t>
      </w:r>
      <w:r w:rsidR="00E31DAC">
        <w:t>4</w:t>
      </w:r>
      <w:r w:rsidR="00514E6B">
        <w:rPr>
          <w:lang w:val="fr-FR"/>
        </w:rPr>
        <w:t>-20</w:t>
      </w:r>
      <w:r w:rsidR="00DA338B">
        <w:rPr>
          <w:lang w:val="fr-FR"/>
        </w:rPr>
        <w:t>2</w:t>
      </w:r>
      <w:r w:rsidR="00E31DAC">
        <w:t>5</w:t>
      </w:r>
      <w:r w:rsidR="00EB661F">
        <w:rPr>
          <w:lang w:val="fr-FR"/>
        </w:rPr>
        <w:t xml:space="preserve">. </w:t>
      </w:r>
    </w:p>
    <w:p w14:paraId="5475BD89" w14:textId="77777777" w:rsidR="009F4F55" w:rsidRDefault="00514E6B" w:rsidP="00CF35AF">
      <w:pPr>
        <w:spacing w:line="288" w:lineRule="auto"/>
        <w:jc w:val="both"/>
        <w:rPr>
          <w:lang w:val="fr-FR"/>
        </w:rPr>
      </w:pPr>
      <w:r>
        <w:rPr>
          <w:lang w:val="fr-FR"/>
        </w:rPr>
        <w:tab/>
      </w:r>
      <w:r w:rsidR="00EB661F">
        <w:rPr>
          <w:lang w:val="fr-FR"/>
        </w:rPr>
        <w:t xml:space="preserve">Sau khi nghiên cứu điều kiện của nhà trường, </w:t>
      </w:r>
      <w:r w:rsidR="00413A3F">
        <w:rPr>
          <w:lang w:val="fr-FR"/>
        </w:rPr>
        <w:t>em thấy mình đủ điều kiện</w:t>
      </w:r>
      <w:r w:rsidR="00EB661F">
        <w:rPr>
          <w:lang w:val="fr-FR"/>
        </w:rPr>
        <w:t xml:space="preserve"> nên em làm đơn này mong </w:t>
      </w:r>
      <w:r w:rsidR="004576CE">
        <w:rPr>
          <w:lang w:val="fr-FR"/>
        </w:rPr>
        <w:t xml:space="preserve">BGH </w:t>
      </w:r>
      <w:r w:rsidR="00EB661F">
        <w:rPr>
          <w:lang w:val="fr-FR"/>
        </w:rPr>
        <w:t>nhà trường xem xét</w:t>
      </w:r>
      <w:r>
        <w:rPr>
          <w:lang w:val="fr-FR"/>
        </w:rPr>
        <w:t xml:space="preserve"> cho em được chuyển </w:t>
      </w:r>
      <w:r w:rsidR="00413A3F">
        <w:rPr>
          <w:lang w:val="fr-FR"/>
        </w:rPr>
        <w:t xml:space="preserve">vào </w:t>
      </w:r>
      <w:r>
        <w:rPr>
          <w:lang w:val="fr-FR"/>
        </w:rPr>
        <w:t>lớ</w:t>
      </w:r>
      <w:r w:rsidR="00413A3F">
        <w:rPr>
          <w:lang w:val="fr-FR"/>
        </w:rPr>
        <w:t>p ban …</w:t>
      </w:r>
      <w:r w:rsidR="005A4A27">
        <w:rPr>
          <w:lang w:val="fr-FR"/>
        </w:rPr>
        <w:t>..</w:t>
      </w:r>
      <w:r w:rsidR="00413A3F">
        <w:rPr>
          <w:lang w:val="fr-FR"/>
        </w:rPr>
        <w:t>… (A hoặc D). Nguyện vọng em xin được vào lớp: NV1 lớp …</w:t>
      </w:r>
      <w:r w:rsidR="004E33AE">
        <w:rPr>
          <w:lang w:val="fr-FR"/>
        </w:rPr>
        <w:t>.</w:t>
      </w:r>
      <w:r w:rsidR="00F173D8">
        <w:rPr>
          <w:lang w:val="fr-FR"/>
        </w:rPr>
        <w:t>….</w:t>
      </w:r>
      <w:r w:rsidR="005A066F">
        <w:rPr>
          <w:lang w:val="fr-FR"/>
        </w:rPr>
        <w:t>, NV2 lớp…</w:t>
      </w:r>
      <w:r w:rsidR="004E33AE">
        <w:rPr>
          <w:lang w:val="fr-FR"/>
        </w:rPr>
        <w:t>.</w:t>
      </w:r>
      <w:r w:rsidR="005A066F">
        <w:rPr>
          <w:lang w:val="fr-FR"/>
        </w:rPr>
        <w:t>…</w:t>
      </w:r>
      <w:r w:rsidR="004E33AE">
        <w:rPr>
          <w:lang w:val="fr-FR"/>
        </w:rPr>
        <w:t>…</w:t>
      </w:r>
    </w:p>
    <w:p w14:paraId="43F5006B" w14:textId="77777777" w:rsidR="00413A3F" w:rsidRDefault="00413A3F" w:rsidP="009D69D7">
      <w:pPr>
        <w:spacing w:before="120" w:line="360" w:lineRule="auto"/>
        <w:jc w:val="center"/>
        <w:rPr>
          <w:sz w:val="27"/>
          <w:szCs w:val="27"/>
        </w:rPr>
      </w:pPr>
      <w:r w:rsidRPr="009D69D7">
        <w:rPr>
          <w:sz w:val="27"/>
          <w:szCs w:val="27"/>
        </w:rPr>
        <w:t xml:space="preserve">THÔNG TIN HỌC SINH XIN CHUYỂN VÀO LỚP </w:t>
      </w:r>
      <w:r w:rsidR="002E2A0F">
        <w:rPr>
          <w:sz w:val="27"/>
          <w:szCs w:val="27"/>
        </w:rPr>
        <w:t>BA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1000"/>
        <w:gridCol w:w="1005"/>
        <w:gridCol w:w="995"/>
        <w:gridCol w:w="995"/>
        <w:gridCol w:w="995"/>
        <w:gridCol w:w="1009"/>
        <w:gridCol w:w="1183"/>
        <w:gridCol w:w="1276"/>
      </w:tblGrid>
      <w:tr w:rsidR="00EF5EAD" w:rsidRPr="00A37FFE" w14:paraId="75021266" w14:textId="77777777" w:rsidTr="00EF5EAD">
        <w:tc>
          <w:tcPr>
            <w:tcW w:w="3011" w:type="dxa"/>
            <w:gridSpan w:val="3"/>
            <w:shd w:val="clear" w:color="auto" w:fill="auto"/>
            <w:vAlign w:val="center"/>
          </w:tcPr>
          <w:p w14:paraId="291DE5EF" w14:textId="77777777" w:rsidR="00EF5EAD" w:rsidRPr="00E31DAC" w:rsidRDefault="00EF5EAD" w:rsidP="003D5BA0">
            <w:pPr>
              <w:spacing w:before="20" w:after="20"/>
              <w:jc w:val="center"/>
            </w:pPr>
            <w:r w:rsidRPr="00A37FFE">
              <w:rPr>
                <w:lang w:val="fr-FR"/>
              </w:rPr>
              <w:t>Điểm</w:t>
            </w:r>
            <w:r>
              <w:t xml:space="preserve"> TBm</w:t>
            </w:r>
          </w:p>
        </w:tc>
        <w:tc>
          <w:tcPr>
            <w:tcW w:w="2985" w:type="dxa"/>
            <w:gridSpan w:val="3"/>
            <w:shd w:val="clear" w:color="auto" w:fill="auto"/>
            <w:vAlign w:val="center"/>
          </w:tcPr>
          <w:p w14:paraId="7B0ACC3A" w14:textId="77777777" w:rsidR="00EF5EAD" w:rsidRPr="00E31DAC" w:rsidRDefault="00EF5EAD" w:rsidP="00A37FFE">
            <w:pPr>
              <w:spacing w:before="20" w:after="20"/>
              <w:jc w:val="center"/>
            </w:pPr>
            <w:r w:rsidRPr="00A37FFE">
              <w:rPr>
                <w:lang w:val="fr-FR"/>
              </w:rPr>
              <w:t>Điểm</w:t>
            </w:r>
            <w:r>
              <w:t xml:space="preserve"> thi</w:t>
            </w:r>
            <w:r>
              <w:rPr>
                <w:lang w:val="vi-VN"/>
              </w:rPr>
              <w:t xml:space="preserve"> HKI</w:t>
            </w:r>
          </w:p>
        </w:tc>
        <w:tc>
          <w:tcPr>
            <w:tcW w:w="1009" w:type="dxa"/>
            <w:vMerge w:val="restart"/>
            <w:shd w:val="clear" w:color="auto" w:fill="auto"/>
            <w:vAlign w:val="center"/>
          </w:tcPr>
          <w:p w14:paraId="6849B512" w14:textId="77777777" w:rsidR="00EF5EAD" w:rsidRPr="00A37FFE" w:rsidRDefault="00EF5EAD" w:rsidP="00A37FFE">
            <w:pPr>
              <w:spacing w:before="40" w:after="40"/>
              <w:jc w:val="center"/>
              <w:rPr>
                <w:b/>
                <w:sz w:val="27"/>
                <w:szCs w:val="27"/>
              </w:rPr>
            </w:pPr>
            <w:r w:rsidRPr="00A37FFE">
              <w:rPr>
                <w:b/>
                <w:sz w:val="27"/>
                <w:szCs w:val="27"/>
              </w:rPr>
              <w:t>Điểm xét</w:t>
            </w:r>
          </w:p>
          <w:p w14:paraId="6EB451DF" w14:textId="77777777" w:rsidR="00EF5EAD" w:rsidRPr="00A37FFE" w:rsidRDefault="00EF5EAD" w:rsidP="00A37FFE">
            <w:pPr>
              <w:spacing w:before="40" w:after="40"/>
              <w:jc w:val="center"/>
              <w:rPr>
                <w:b/>
                <w:sz w:val="27"/>
                <w:szCs w:val="27"/>
              </w:rPr>
            </w:pPr>
            <w:r w:rsidRPr="00A37FFE">
              <w:rPr>
                <w:sz w:val="20"/>
                <w:szCs w:val="20"/>
                <w:lang w:val="fr-FR"/>
              </w:rPr>
              <w:t>(7)</w:t>
            </w:r>
          </w:p>
        </w:tc>
        <w:tc>
          <w:tcPr>
            <w:tcW w:w="1183" w:type="dxa"/>
            <w:vMerge w:val="restart"/>
            <w:shd w:val="clear" w:color="auto" w:fill="auto"/>
            <w:vAlign w:val="center"/>
          </w:tcPr>
          <w:p w14:paraId="16B5CC27" w14:textId="77777777" w:rsidR="00EF5EAD" w:rsidRPr="00A37FFE" w:rsidRDefault="00EF5EAD" w:rsidP="00A37FFE">
            <w:pPr>
              <w:spacing w:before="20" w:after="20"/>
              <w:jc w:val="center"/>
              <w:rPr>
                <w:lang w:val="fr-FR"/>
              </w:rPr>
            </w:pPr>
            <w:r w:rsidRPr="00A37FFE">
              <w:rPr>
                <w:lang w:val="fr-FR"/>
              </w:rPr>
              <w:t>Học lực</w:t>
            </w:r>
          </w:p>
        </w:tc>
        <w:tc>
          <w:tcPr>
            <w:tcW w:w="1276" w:type="dxa"/>
            <w:vMerge w:val="restart"/>
            <w:shd w:val="clear" w:color="auto" w:fill="auto"/>
            <w:vAlign w:val="center"/>
          </w:tcPr>
          <w:p w14:paraId="5765BC9F" w14:textId="77777777" w:rsidR="00EF5EAD" w:rsidRPr="00A37FFE" w:rsidRDefault="00EF5EAD" w:rsidP="00A37FFE">
            <w:pPr>
              <w:spacing w:before="20" w:after="20"/>
              <w:jc w:val="center"/>
              <w:rPr>
                <w:lang w:val="fr-FR"/>
              </w:rPr>
            </w:pPr>
            <w:r w:rsidRPr="00A37FFE">
              <w:rPr>
                <w:lang w:val="fr-FR"/>
              </w:rPr>
              <w:t>Hạnh kiểm</w:t>
            </w:r>
          </w:p>
        </w:tc>
      </w:tr>
      <w:tr w:rsidR="00EF5EAD" w:rsidRPr="00A37FFE" w14:paraId="713EAC6B" w14:textId="77777777" w:rsidTr="00EF5EAD">
        <w:tc>
          <w:tcPr>
            <w:tcW w:w="1006" w:type="dxa"/>
            <w:shd w:val="clear" w:color="auto" w:fill="auto"/>
            <w:vAlign w:val="center"/>
          </w:tcPr>
          <w:p w14:paraId="6B88CFCF" w14:textId="77777777" w:rsidR="00EF5EAD" w:rsidRPr="00A37FFE" w:rsidRDefault="00EF5EAD" w:rsidP="00A37FFE">
            <w:pPr>
              <w:spacing w:before="20" w:after="20"/>
              <w:jc w:val="center"/>
              <w:rPr>
                <w:lang w:val="fr-FR"/>
              </w:rPr>
            </w:pPr>
            <w:r w:rsidRPr="00A37FFE">
              <w:rPr>
                <w:lang w:val="fr-FR"/>
              </w:rPr>
              <w:t xml:space="preserve">Toán </w:t>
            </w:r>
            <w:r w:rsidRPr="00A37FFE">
              <w:rPr>
                <w:sz w:val="18"/>
                <w:szCs w:val="18"/>
                <w:lang w:val="fr-FR"/>
              </w:rPr>
              <w:t>(1)</w:t>
            </w:r>
          </w:p>
        </w:tc>
        <w:tc>
          <w:tcPr>
            <w:tcW w:w="1000" w:type="dxa"/>
            <w:shd w:val="clear" w:color="auto" w:fill="auto"/>
            <w:vAlign w:val="center"/>
          </w:tcPr>
          <w:p w14:paraId="7A9922AB" w14:textId="77777777" w:rsidR="00EF5EAD" w:rsidRPr="00A37FFE" w:rsidRDefault="00EF5EAD" w:rsidP="00A37FFE">
            <w:pPr>
              <w:spacing w:before="20" w:after="20"/>
              <w:jc w:val="center"/>
              <w:rPr>
                <w:lang w:val="fr-FR"/>
              </w:rPr>
            </w:pPr>
            <w:r w:rsidRPr="00A37FFE">
              <w:rPr>
                <w:lang w:val="fr-FR"/>
              </w:rPr>
              <w:t>Văn</w:t>
            </w:r>
          </w:p>
          <w:p w14:paraId="5FD3FEAB" w14:textId="77777777" w:rsidR="00EF5EAD" w:rsidRPr="00A37FFE" w:rsidRDefault="00EF5EAD" w:rsidP="00A37FFE">
            <w:pPr>
              <w:spacing w:before="20" w:after="20"/>
              <w:jc w:val="center"/>
              <w:rPr>
                <w:lang w:val="fr-FR"/>
              </w:rPr>
            </w:pPr>
            <w:r w:rsidRPr="00A37FFE">
              <w:rPr>
                <w:sz w:val="18"/>
                <w:szCs w:val="18"/>
                <w:lang w:val="fr-FR"/>
              </w:rPr>
              <w:t>(2)</w:t>
            </w:r>
          </w:p>
        </w:tc>
        <w:tc>
          <w:tcPr>
            <w:tcW w:w="1005" w:type="dxa"/>
            <w:shd w:val="clear" w:color="auto" w:fill="auto"/>
            <w:vAlign w:val="center"/>
          </w:tcPr>
          <w:p w14:paraId="62DDCC65" w14:textId="77777777" w:rsidR="00EF5EAD" w:rsidRPr="00A37FFE" w:rsidRDefault="00EF5EAD" w:rsidP="00A37FFE">
            <w:pPr>
              <w:spacing w:before="20" w:after="20"/>
              <w:jc w:val="center"/>
              <w:rPr>
                <w:lang w:val="fr-FR"/>
              </w:rPr>
            </w:pPr>
            <w:r w:rsidRPr="00A37FFE">
              <w:rPr>
                <w:lang w:val="fr-FR"/>
              </w:rPr>
              <w:t>T.Anh</w:t>
            </w:r>
          </w:p>
          <w:p w14:paraId="71F73C91" w14:textId="77777777" w:rsidR="00EF5EAD" w:rsidRPr="00A37FFE" w:rsidRDefault="00EF5EAD" w:rsidP="00A37FFE">
            <w:pPr>
              <w:spacing w:before="20" w:after="20"/>
              <w:jc w:val="center"/>
              <w:rPr>
                <w:lang w:val="fr-FR"/>
              </w:rPr>
            </w:pPr>
            <w:r w:rsidRPr="00A37FFE">
              <w:rPr>
                <w:sz w:val="18"/>
                <w:szCs w:val="18"/>
                <w:lang w:val="fr-FR"/>
              </w:rPr>
              <w:t>(3)</w:t>
            </w:r>
          </w:p>
        </w:tc>
        <w:tc>
          <w:tcPr>
            <w:tcW w:w="995" w:type="dxa"/>
            <w:shd w:val="clear" w:color="auto" w:fill="auto"/>
            <w:vAlign w:val="center"/>
          </w:tcPr>
          <w:p w14:paraId="34DB8CE0" w14:textId="77777777" w:rsidR="00EF5EAD" w:rsidRPr="00A37FFE" w:rsidRDefault="00EF5EAD" w:rsidP="00A37FFE">
            <w:pPr>
              <w:spacing w:before="20" w:after="20"/>
              <w:jc w:val="center"/>
              <w:rPr>
                <w:lang w:val="fr-FR"/>
              </w:rPr>
            </w:pPr>
            <w:r w:rsidRPr="00A37FFE">
              <w:rPr>
                <w:lang w:val="fr-FR"/>
              </w:rPr>
              <w:t xml:space="preserve">Toán </w:t>
            </w:r>
            <w:r w:rsidRPr="00A37FFE">
              <w:rPr>
                <w:sz w:val="18"/>
                <w:szCs w:val="18"/>
                <w:lang w:val="fr-FR"/>
              </w:rPr>
              <w:t>(4)</w:t>
            </w:r>
          </w:p>
        </w:tc>
        <w:tc>
          <w:tcPr>
            <w:tcW w:w="995" w:type="dxa"/>
            <w:shd w:val="clear" w:color="auto" w:fill="auto"/>
            <w:vAlign w:val="center"/>
          </w:tcPr>
          <w:p w14:paraId="65B82D23" w14:textId="77777777" w:rsidR="00EF5EAD" w:rsidRPr="00A37FFE" w:rsidRDefault="00EF5EAD" w:rsidP="00A37FFE">
            <w:pPr>
              <w:spacing w:before="20" w:after="20"/>
              <w:jc w:val="center"/>
              <w:rPr>
                <w:lang w:val="fr-FR"/>
              </w:rPr>
            </w:pPr>
            <w:r w:rsidRPr="00A37FFE">
              <w:rPr>
                <w:lang w:val="fr-FR"/>
              </w:rPr>
              <w:t>Văn</w:t>
            </w:r>
          </w:p>
          <w:p w14:paraId="65A887A8" w14:textId="77777777" w:rsidR="00EF5EAD" w:rsidRPr="00A37FFE" w:rsidRDefault="00EF5EAD" w:rsidP="00A37FFE">
            <w:pPr>
              <w:spacing w:before="20" w:after="20"/>
              <w:jc w:val="center"/>
              <w:rPr>
                <w:lang w:val="fr-FR"/>
              </w:rPr>
            </w:pPr>
            <w:r w:rsidRPr="00A37FFE">
              <w:rPr>
                <w:sz w:val="18"/>
                <w:szCs w:val="18"/>
                <w:lang w:val="fr-FR"/>
              </w:rPr>
              <w:t>(5)</w:t>
            </w:r>
          </w:p>
        </w:tc>
        <w:tc>
          <w:tcPr>
            <w:tcW w:w="995" w:type="dxa"/>
            <w:shd w:val="clear" w:color="auto" w:fill="auto"/>
            <w:vAlign w:val="center"/>
          </w:tcPr>
          <w:p w14:paraId="0D69201C" w14:textId="77777777" w:rsidR="00EF5EAD" w:rsidRPr="00A37FFE" w:rsidRDefault="00EF5EAD" w:rsidP="00A37FFE">
            <w:pPr>
              <w:spacing w:before="20" w:after="20"/>
              <w:jc w:val="center"/>
              <w:rPr>
                <w:lang w:val="fr-FR"/>
              </w:rPr>
            </w:pPr>
            <w:r w:rsidRPr="00A37FFE">
              <w:rPr>
                <w:lang w:val="fr-FR"/>
              </w:rPr>
              <w:t>T.Anh</w:t>
            </w:r>
          </w:p>
          <w:p w14:paraId="1501911D" w14:textId="77777777" w:rsidR="00EF5EAD" w:rsidRPr="00A37FFE" w:rsidRDefault="00EF5EAD" w:rsidP="00A37FFE">
            <w:pPr>
              <w:spacing w:before="20" w:after="20"/>
              <w:jc w:val="center"/>
              <w:rPr>
                <w:lang w:val="fr-FR"/>
              </w:rPr>
            </w:pPr>
            <w:r w:rsidRPr="00A37FFE">
              <w:rPr>
                <w:sz w:val="18"/>
                <w:szCs w:val="18"/>
                <w:lang w:val="fr-FR"/>
              </w:rPr>
              <w:t>(6)</w:t>
            </w:r>
          </w:p>
        </w:tc>
        <w:tc>
          <w:tcPr>
            <w:tcW w:w="1009" w:type="dxa"/>
            <w:vMerge/>
            <w:shd w:val="clear" w:color="auto" w:fill="auto"/>
          </w:tcPr>
          <w:p w14:paraId="7828CF30" w14:textId="77777777" w:rsidR="00EF5EAD" w:rsidRPr="00A37FFE" w:rsidRDefault="00EF5EAD" w:rsidP="00A37FFE">
            <w:pPr>
              <w:spacing w:before="40" w:after="40"/>
              <w:jc w:val="center"/>
              <w:rPr>
                <w:sz w:val="27"/>
                <w:szCs w:val="27"/>
              </w:rPr>
            </w:pPr>
          </w:p>
        </w:tc>
        <w:tc>
          <w:tcPr>
            <w:tcW w:w="1183" w:type="dxa"/>
            <w:vMerge/>
            <w:shd w:val="clear" w:color="auto" w:fill="auto"/>
          </w:tcPr>
          <w:p w14:paraId="50A1537B" w14:textId="77777777" w:rsidR="00EF5EAD" w:rsidRPr="00A37FFE" w:rsidRDefault="00EF5EAD" w:rsidP="00A37FFE">
            <w:pPr>
              <w:spacing w:before="40" w:after="40"/>
              <w:jc w:val="center"/>
              <w:rPr>
                <w:sz w:val="27"/>
                <w:szCs w:val="27"/>
              </w:rPr>
            </w:pPr>
          </w:p>
        </w:tc>
        <w:tc>
          <w:tcPr>
            <w:tcW w:w="1276" w:type="dxa"/>
            <w:vMerge/>
            <w:shd w:val="clear" w:color="auto" w:fill="auto"/>
          </w:tcPr>
          <w:p w14:paraId="580C7704" w14:textId="77777777" w:rsidR="00EF5EAD" w:rsidRPr="00A37FFE" w:rsidRDefault="00EF5EAD" w:rsidP="00A37FFE">
            <w:pPr>
              <w:spacing w:before="40" w:after="40"/>
              <w:jc w:val="center"/>
              <w:rPr>
                <w:sz w:val="27"/>
                <w:szCs w:val="27"/>
              </w:rPr>
            </w:pPr>
          </w:p>
        </w:tc>
      </w:tr>
      <w:tr w:rsidR="00EF5EAD" w:rsidRPr="00A37FFE" w14:paraId="2CAB2D3E" w14:textId="77777777" w:rsidTr="00EF5EAD">
        <w:tc>
          <w:tcPr>
            <w:tcW w:w="1006" w:type="dxa"/>
            <w:shd w:val="clear" w:color="auto" w:fill="auto"/>
          </w:tcPr>
          <w:p w14:paraId="0C696828" w14:textId="77777777" w:rsidR="00EF5EAD" w:rsidRPr="00A37FFE" w:rsidRDefault="00EF5EAD" w:rsidP="00A37FFE">
            <w:pPr>
              <w:spacing w:before="40" w:after="40"/>
              <w:jc w:val="center"/>
              <w:rPr>
                <w:sz w:val="27"/>
                <w:szCs w:val="27"/>
              </w:rPr>
            </w:pPr>
          </w:p>
        </w:tc>
        <w:tc>
          <w:tcPr>
            <w:tcW w:w="1000" w:type="dxa"/>
            <w:shd w:val="clear" w:color="auto" w:fill="auto"/>
          </w:tcPr>
          <w:p w14:paraId="42CD6D92" w14:textId="77777777" w:rsidR="00EF5EAD" w:rsidRPr="00A37FFE" w:rsidRDefault="00EF5EAD" w:rsidP="00A37FFE">
            <w:pPr>
              <w:spacing w:before="40" w:after="40"/>
              <w:jc w:val="center"/>
              <w:rPr>
                <w:sz w:val="27"/>
                <w:szCs w:val="27"/>
              </w:rPr>
            </w:pPr>
          </w:p>
        </w:tc>
        <w:tc>
          <w:tcPr>
            <w:tcW w:w="1005" w:type="dxa"/>
            <w:shd w:val="clear" w:color="auto" w:fill="auto"/>
          </w:tcPr>
          <w:p w14:paraId="5DF145DD" w14:textId="77777777" w:rsidR="00EF5EAD" w:rsidRPr="00A37FFE" w:rsidRDefault="00EF5EAD" w:rsidP="00A37FFE">
            <w:pPr>
              <w:spacing w:before="40" w:after="40"/>
              <w:jc w:val="center"/>
              <w:rPr>
                <w:sz w:val="27"/>
                <w:szCs w:val="27"/>
              </w:rPr>
            </w:pPr>
          </w:p>
        </w:tc>
        <w:tc>
          <w:tcPr>
            <w:tcW w:w="995" w:type="dxa"/>
            <w:shd w:val="clear" w:color="auto" w:fill="auto"/>
          </w:tcPr>
          <w:p w14:paraId="0C122899" w14:textId="77777777" w:rsidR="00EF5EAD" w:rsidRPr="00A37FFE" w:rsidRDefault="00EF5EAD" w:rsidP="00A37FFE">
            <w:pPr>
              <w:spacing w:before="40" w:after="40"/>
              <w:jc w:val="center"/>
              <w:rPr>
                <w:sz w:val="27"/>
                <w:szCs w:val="27"/>
              </w:rPr>
            </w:pPr>
          </w:p>
        </w:tc>
        <w:tc>
          <w:tcPr>
            <w:tcW w:w="995" w:type="dxa"/>
            <w:shd w:val="clear" w:color="auto" w:fill="auto"/>
          </w:tcPr>
          <w:p w14:paraId="2FAC2BFB" w14:textId="77777777" w:rsidR="00EF5EAD" w:rsidRPr="00A37FFE" w:rsidRDefault="00EF5EAD" w:rsidP="00A37FFE">
            <w:pPr>
              <w:spacing w:before="40" w:after="40"/>
              <w:jc w:val="center"/>
              <w:rPr>
                <w:sz w:val="27"/>
                <w:szCs w:val="27"/>
              </w:rPr>
            </w:pPr>
          </w:p>
        </w:tc>
        <w:tc>
          <w:tcPr>
            <w:tcW w:w="995" w:type="dxa"/>
            <w:shd w:val="clear" w:color="auto" w:fill="auto"/>
          </w:tcPr>
          <w:p w14:paraId="7B201113" w14:textId="77777777" w:rsidR="00EF5EAD" w:rsidRPr="00A37FFE" w:rsidRDefault="00EF5EAD" w:rsidP="00A37FFE">
            <w:pPr>
              <w:spacing w:before="40" w:after="40"/>
              <w:jc w:val="center"/>
              <w:rPr>
                <w:sz w:val="27"/>
                <w:szCs w:val="27"/>
              </w:rPr>
            </w:pPr>
          </w:p>
        </w:tc>
        <w:tc>
          <w:tcPr>
            <w:tcW w:w="1009" w:type="dxa"/>
            <w:shd w:val="clear" w:color="auto" w:fill="auto"/>
          </w:tcPr>
          <w:p w14:paraId="183BFE64" w14:textId="77777777" w:rsidR="00EF5EAD" w:rsidRPr="00A37FFE" w:rsidRDefault="00EF5EAD" w:rsidP="00A37FFE">
            <w:pPr>
              <w:spacing w:before="40" w:after="40"/>
              <w:jc w:val="center"/>
              <w:rPr>
                <w:sz w:val="27"/>
                <w:szCs w:val="27"/>
              </w:rPr>
            </w:pPr>
          </w:p>
        </w:tc>
        <w:tc>
          <w:tcPr>
            <w:tcW w:w="1183" w:type="dxa"/>
            <w:shd w:val="clear" w:color="auto" w:fill="auto"/>
          </w:tcPr>
          <w:p w14:paraId="509AF8CD" w14:textId="77777777" w:rsidR="00EF5EAD" w:rsidRPr="00A37FFE" w:rsidRDefault="00EF5EAD" w:rsidP="00A37FFE">
            <w:pPr>
              <w:spacing w:before="40" w:after="40"/>
              <w:jc w:val="center"/>
              <w:rPr>
                <w:sz w:val="27"/>
                <w:szCs w:val="27"/>
              </w:rPr>
            </w:pPr>
          </w:p>
        </w:tc>
        <w:tc>
          <w:tcPr>
            <w:tcW w:w="1276" w:type="dxa"/>
            <w:shd w:val="clear" w:color="auto" w:fill="auto"/>
          </w:tcPr>
          <w:p w14:paraId="6447AC55" w14:textId="77777777" w:rsidR="00EF5EAD" w:rsidRPr="00A37FFE" w:rsidRDefault="00EF5EAD" w:rsidP="00A37FFE">
            <w:pPr>
              <w:spacing w:before="40" w:after="40"/>
              <w:jc w:val="center"/>
              <w:rPr>
                <w:sz w:val="27"/>
                <w:szCs w:val="27"/>
              </w:rPr>
            </w:pPr>
          </w:p>
        </w:tc>
      </w:tr>
    </w:tbl>
    <w:p w14:paraId="3DF380BC" w14:textId="77777777" w:rsidR="005A066F" w:rsidRDefault="007B44D8" w:rsidP="0070289F">
      <w:pPr>
        <w:pStyle w:val="BodyText"/>
        <w:spacing w:before="120"/>
        <w:rPr>
          <w:sz w:val="27"/>
          <w:szCs w:val="27"/>
        </w:rPr>
      </w:pPr>
      <w:r>
        <w:rPr>
          <w:sz w:val="27"/>
          <w:szCs w:val="27"/>
        </w:rPr>
        <w:t xml:space="preserve">- </w:t>
      </w:r>
      <w:r w:rsidR="005A066F">
        <w:rPr>
          <w:sz w:val="27"/>
          <w:szCs w:val="27"/>
        </w:rPr>
        <w:t xml:space="preserve">Ý kiến của </w:t>
      </w:r>
      <w:r w:rsidR="00245ED3">
        <w:rPr>
          <w:sz w:val="27"/>
          <w:szCs w:val="27"/>
        </w:rPr>
        <w:t>bố, mẹ (</w:t>
      </w:r>
      <w:r w:rsidR="00245ED3" w:rsidRPr="00B96E2D">
        <w:rPr>
          <w:b/>
          <w:i/>
          <w:sz w:val="27"/>
          <w:szCs w:val="27"/>
        </w:rPr>
        <w:t>ký, ghi rõ họ tên và S</w:t>
      </w:r>
      <w:r w:rsidR="005A066F" w:rsidRPr="00B96E2D">
        <w:rPr>
          <w:b/>
          <w:i/>
          <w:sz w:val="27"/>
          <w:szCs w:val="27"/>
        </w:rPr>
        <w:t>ĐT</w:t>
      </w:r>
      <w:r w:rsidR="005A066F">
        <w:rPr>
          <w:sz w:val="27"/>
          <w:szCs w:val="27"/>
        </w:rPr>
        <w:t>):</w:t>
      </w:r>
    </w:p>
    <w:p w14:paraId="419E84A3" w14:textId="77777777" w:rsidR="005A066F" w:rsidRPr="005A066F" w:rsidRDefault="005A066F" w:rsidP="0070289F">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795340F8" w14:textId="77777777" w:rsidR="005A066F" w:rsidRPr="005A066F" w:rsidRDefault="005A066F" w:rsidP="0070289F">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09F06F8B" w14:textId="77777777" w:rsidR="0070289F" w:rsidRPr="003F3CA8" w:rsidRDefault="0070289F" w:rsidP="005F29AF">
      <w:pPr>
        <w:pStyle w:val="BodyText"/>
        <w:spacing w:line="288" w:lineRule="auto"/>
      </w:pPr>
      <w:r>
        <w:rPr>
          <w:sz w:val="27"/>
          <w:szCs w:val="27"/>
        </w:rPr>
        <w:tab/>
      </w:r>
      <w:r w:rsidRPr="003F3CA8">
        <w:t>Em xin chân thành cám ơn, em xin hứa chấp hành tốt kỷ luật của lớp, của trường và cố gắng học tập tốt hơn trong thời gian tới.</w:t>
      </w:r>
    </w:p>
    <w:p w14:paraId="67F3EE4D" w14:textId="77777777" w:rsidR="00471F94" w:rsidRDefault="009D69D7" w:rsidP="00471F94">
      <w:pPr>
        <w:pStyle w:val="BodyText"/>
        <w:spacing w:line="288" w:lineRule="auto"/>
        <w:rPr>
          <w:i/>
          <w:sz w:val="27"/>
          <w:szCs w:val="27"/>
        </w:rPr>
      </w:pPr>
      <w:r>
        <w:rPr>
          <w:i/>
          <w:sz w:val="27"/>
          <w:szCs w:val="27"/>
        </w:rPr>
        <w:tab/>
      </w:r>
      <w:r w:rsidR="00471F94">
        <w:rPr>
          <w:i/>
          <w:sz w:val="27"/>
          <w:szCs w:val="27"/>
        </w:rPr>
        <w:t xml:space="preserve">                                                                               Sóc Sơn, ngày    tháng    năm 2025</w:t>
      </w:r>
    </w:p>
    <w:p w14:paraId="1409F2C4" w14:textId="77777777" w:rsidR="00471F94" w:rsidRDefault="00471F94" w:rsidP="00471F94">
      <w:pPr>
        <w:pStyle w:val="BodyText"/>
        <w:spacing w:line="288" w:lineRule="auto"/>
        <w:rPr>
          <w:sz w:val="27"/>
          <w:szCs w:val="27"/>
        </w:rPr>
      </w:pPr>
      <w:r>
        <w:rPr>
          <w:sz w:val="27"/>
          <w:szCs w:val="27"/>
        </w:rPr>
        <w:t xml:space="preserve">                GVCN                         PHỤ HUYNH HỌC SINH</w:t>
      </w:r>
      <w:r>
        <w:rPr>
          <w:sz w:val="27"/>
          <w:szCs w:val="27"/>
        </w:rPr>
        <w:tab/>
        <w:t xml:space="preserve">               NGƯỜI LÀM ĐƠN</w:t>
      </w:r>
    </w:p>
    <w:p w14:paraId="5CB3072B" w14:textId="77777777" w:rsidR="00471F94" w:rsidRDefault="00471F94" w:rsidP="00471F94">
      <w:pPr>
        <w:pStyle w:val="BodyText"/>
        <w:rPr>
          <w:i/>
          <w:sz w:val="23"/>
          <w:szCs w:val="27"/>
        </w:rPr>
      </w:pPr>
      <w:r>
        <w:rPr>
          <w:i/>
          <w:sz w:val="23"/>
          <w:szCs w:val="27"/>
        </w:rPr>
        <w:t xml:space="preserve">             (Ký, ghi rõ họ tên)                       (Ký, ghi rõ họ tên)                                      (Ký, ghi rõ họ tên)</w:t>
      </w:r>
    </w:p>
    <w:p w14:paraId="5B26DEC7" w14:textId="77777777" w:rsidR="0070289F" w:rsidRPr="00471F94" w:rsidRDefault="0070289F" w:rsidP="00471F94">
      <w:pPr>
        <w:pStyle w:val="BodyText"/>
        <w:spacing w:line="288" w:lineRule="auto"/>
        <w:rPr>
          <w:sz w:val="27"/>
          <w:szCs w:val="27"/>
        </w:rPr>
      </w:pPr>
    </w:p>
    <w:p w14:paraId="7D3D502E" w14:textId="77777777" w:rsidR="0070289F" w:rsidRDefault="0070289F" w:rsidP="00245ED3">
      <w:pPr>
        <w:pStyle w:val="BodyText"/>
        <w:spacing w:line="288" w:lineRule="auto"/>
        <w:rPr>
          <w:sz w:val="27"/>
          <w:szCs w:val="27"/>
        </w:rPr>
      </w:pPr>
    </w:p>
    <w:p w14:paraId="3439F763" w14:textId="77777777" w:rsidR="00C637E0" w:rsidRDefault="00C637E0" w:rsidP="00245ED3">
      <w:pPr>
        <w:pStyle w:val="BodyText"/>
        <w:spacing w:line="288" w:lineRule="auto"/>
        <w:rPr>
          <w:sz w:val="37"/>
          <w:szCs w:val="27"/>
        </w:rPr>
      </w:pPr>
    </w:p>
    <w:p w14:paraId="2ED4626A" w14:textId="77777777" w:rsidR="001E4DEE" w:rsidRPr="00B95139" w:rsidRDefault="00B95139" w:rsidP="00245ED3">
      <w:pPr>
        <w:pStyle w:val="BodyText"/>
        <w:spacing w:line="288" w:lineRule="auto"/>
        <w:rPr>
          <w:sz w:val="37"/>
          <w:szCs w:val="27"/>
        </w:rPr>
      </w:pPr>
      <w:r w:rsidRPr="00B95139">
        <w:rPr>
          <w:noProof/>
          <w:sz w:val="27"/>
          <w:szCs w:val="27"/>
          <w:lang w:val="vi-VN" w:eastAsia="vi-VN"/>
        </w:rPr>
        <w:pict w14:anchorId="2281E30D">
          <v:line id="_x0000_s1028" style="position:absolute;left:0;text-align:left;z-index:1" from="0,22.9pt" to="245.25pt,22.9pt"/>
        </w:pict>
      </w:r>
    </w:p>
    <w:p w14:paraId="24D040FF" w14:textId="77777777" w:rsidR="00CF0579" w:rsidRPr="0056720D" w:rsidRDefault="00245ED3" w:rsidP="00CF0579">
      <w:pPr>
        <w:pStyle w:val="BodyText"/>
        <w:rPr>
          <w:sz w:val="22"/>
          <w:szCs w:val="24"/>
        </w:rPr>
      </w:pPr>
      <w:r w:rsidRPr="0056720D">
        <w:rPr>
          <w:b/>
          <w:i/>
          <w:sz w:val="22"/>
          <w:szCs w:val="24"/>
        </w:rPr>
        <w:t>Ghi chú:</w:t>
      </w:r>
      <w:r w:rsidRPr="0056720D">
        <w:rPr>
          <w:sz w:val="22"/>
          <w:szCs w:val="24"/>
        </w:rPr>
        <w:t xml:space="preserve"> </w:t>
      </w:r>
      <w:r w:rsidR="001E02D8">
        <w:rPr>
          <w:sz w:val="22"/>
          <w:szCs w:val="24"/>
        </w:rPr>
        <w:t>- P</w:t>
      </w:r>
      <w:r w:rsidR="00CF0579" w:rsidRPr="0056720D">
        <w:rPr>
          <w:sz w:val="22"/>
          <w:szCs w:val="24"/>
        </w:rPr>
        <w:t>hoto đơn</w:t>
      </w:r>
      <w:r w:rsidR="002E0DBF">
        <w:rPr>
          <w:sz w:val="22"/>
          <w:szCs w:val="24"/>
        </w:rPr>
        <w:t xml:space="preserve"> và viết</w:t>
      </w:r>
      <w:r w:rsidR="00CF0579" w:rsidRPr="0056720D">
        <w:rPr>
          <w:sz w:val="22"/>
          <w:szCs w:val="24"/>
        </w:rPr>
        <w:t xml:space="preserve"> theo mẫu của trường </w:t>
      </w:r>
      <w:r w:rsidR="00C637E0">
        <w:rPr>
          <w:sz w:val="22"/>
          <w:szCs w:val="24"/>
        </w:rPr>
        <w:t>nộp theo hướng dẫn</w:t>
      </w:r>
      <w:r w:rsidR="00CF0579" w:rsidRPr="0056720D">
        <w:rPr>
          <w:sz w:val="22"/>
          <w:szCs w:val="24"/>
        </w:rPr>
        <w:t xml:space="preserve">.   </w:t>
      </w:r>
    </w:p>
    <w:p w14:paraId="645A2ADC" w14:textId="77777777" w:rsidR="00A63C95" w:rsidRDefault="00403043" w:rsidP="00403043">
      <w:pPr>
        <w:pStyle w:val="BodyText"/>
        <w:ind w:firstLine="720"/>
        <w:rPr>
          <w:sz w:val="22"/>
          <w:szCs w:val="24"/>
        </w:rPr>
      </w:pPr>
      <w:r>
        <w:rPr>
          <w:sz w:val="22"/>
          <w:szCs w:val="24"/>
        </w:rPr>
        <w:t xml:space="preserve">   </w:t>
      </w:r>
      <w:r w:rsidR="00A63C95" w:rsidRPr="0056720D">
        <w:rPr>
          <w:sz w:val="22"/>
          <w:szCs w:val="24"/>
        </w:rPr>
        <w:t xml:space="preserve">- </w:t>
      </w:r>
      <w:r w:rsidR="001E02D8">
        <w:rPr>
          <w:sz w:val="22"/>
          <w:szCs w:val="24"/>
        </w:rPr>
        <w:t>Hạn cuối nộp đơn 8h00’, ngày 10/01/2025</w:t>
      </w:r>
      <w:r w:rsidR="007B44D8" w:rsidRPr="0056720D">
        <w:rPr>
          <w:sz w:val="22"/>
          <w:szCs w:val="24"/>
        </w:rPr>
        <w:t>.</w:t>
      </w:r>
      <w:r w:rsidR="001E02D8">
        <w:rPr>
          <w:sz w:val="22"/>
          <w:szCs w:val="24"/>
        </w:rPr>
        <w:t xml:space="preserve"> Cho cô </w:t>
      </w:r>
      <w:r w:rsidR="003F3CA8">
        <w:rPr>
          <w:sz w:val="22"/>
          <w:szCs w:val="24"/>
        </w:rPr>
        <w:t>Bắc (PHT)</w:t>
      </w:r>
      <w:r w:rsidR="0011210C">
        <w:rPr>
          <w:sz w:val="22"/>
          <w:szCs w:val="24"/>
        </w:rPr>
        <w:t xml:space="preserve"> hoặc GVCN</w:t>
      </w:r>
    </w:p>
    <w:p w14:paraId="722B2AE9" w14:textId="77777777" w:rsidR="00CF0579" w:rsidRDefault="00403043" w:rsidP="001E4DEE">
      <w:pPr>
        <w:pStyle w:val="BodyText"/>
        <w:rPr>
          <w:sz w:val="27"/>
          <w:szCs w:val="27"/>
        </w:rPr>
      </w:pPr>
      <w:r>
        <w:rPr>
          <w:sz w:val="22"/>
          <w:szCs w:val="24"/>
        </w:rPr>
        <w:t xml:space="preserve">                </w:t>
      </w:r>
      <w:r w:rsidR="00CF0579" w:rsidRPr="00B51FAA">
        <w:rPr>
          <w:sz w:val="22"/>
          <w:szCs w:val="22"/>
        </w:rPr>
        <w:t xml:space="preserve">- </w:t>
      </w:r>
      <w:r w:rsidR="00CF0579" w:rsidRPr="00B51FAA">
        <w:rPr>
          <w:b/>
          <w:sz w:val="22"/>
          <w:szCs w:val="22"/>
        </w:rPr>
        <w:t>Điểm xét</w:t>
      </w:r>
      <w:r w:rsidR="00CF0579">
        <w:rPr>
          <w:b/>
          <w:sz w:val="22"/>
          <w:szCs w:val="22"/>
        </w:rPr>
        <w:t xml:space="preserve"> </w:t>
      </w:r>
      <w:r w:rsidR="007D6B5C" w:rsidRPr="007D6B5C">
        <w:rPr>
          <w:position w:val="-10"/>
          <w:sz w:val="27"/>
          <w:szCs w:val="27"/>
        </w:rPr>
        <w:object w:dxaOrig="4940" w:dyaOrig="320" w14:anchorId="6BF02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2.75pt" o:ole="">
            <v:imagedata r:id="rId6" o:title=""/>
          </v:shape>
          <o:OLEObject Type="Embed" ProgID="Equation.DSMT4" ShapeID="_x0000_i1025" DrawAspect="Content" ObjectID="_1797525369" r:id="rId7"/>
        </w:object>
      </w:r>
      <w:r w:rsidR="00434ECA">
        <w:rPr>
          <w:sz w:val="27"/>
          <w:szCs w:val="27"/>
        </w:rPr>
        <w:t>.</w:t>
      </w:r>
    </w:p>
    <w:p w14:paraId="7D1A298C" w14:textId="77777777" w:rsidR="00245491" w:rsidRPr="00245491" w:rsidRDefault="002E37BB" w:rsidP="00245491">
      <w:pPr>
        <w:pStyle w:val="BodyText2"/>
        <w:spacing w:line="312" w:lineRule="auto"/>
        <w:rPr>
          <w:sz w:val="26"/>
          <w:szCs w:val="26"/>
        </w:rPr>
      </w:pPr>
      <w:r w:rsidRPr="002E37BB">
        <w:rPr>
          <w:sz w:val="22"/>
          <w:szCs w:val="22"/>
        </w:rPr>
        <w:tab/>
      </w:r>
      <w:bookmarkStart w:id="0" w:name="_Hlk93050750"/>
      <w:r w:rsidRPr="002E37BB">
        <w:rPr>
          <w:sz w:val="22"/>
          <w:szCs w:val="22"/>
        </w:rPr>
        <w:t xml:space="preserve"> </w:t>
      </w:r>
      <w:bookmarkEnd w:id="0"/>
    </w:p>
    <w:p w14:paraId="6FB8D844" w14:textId="77777777" w:rsidR="002E37BB" w:rsidRDefault="002E37BB" w:rsidP="001E4DEE">
      <w:pPr>
        <w:pStyle w:val="BodyText"/>
        <w:rPr>
          <w:sz w:val="22"/>
          <w:szCs w:val="22"/>
          <w:lang w:val="vi-VN"/>
        </w:rPr>
      </w:pPr>
    </w:p>
    <w:p w14:paraId="214DA503" w14:textId="77777777" w:rsidR="006D1101" w:rsidRDefault="006D1101" w:rsidP="001E4DEE">
      <w:pPr>
        <w:pStyle w:val="BodyText"/>
        <w:rPr>
          <w:sz w:val="22"/>
          <w:szCs w:val="22"/>
          <w:lang w:val="vi-VN"/>
        </w:rPr>
      </w:pPr>
    </w:p>
    <w:p w14:paraId="3AC024C1" w14:textId="77777777" w:rsidR="006D1101" w:rsidRDefault="006D1101" w:rsidP="001E4DEE">
      <w:pPr>
        <w:pStyle w:val="BodyText"/>
        <w:rPr>
          <w:sz w:val="22"/>
          <w:szCs w:val="22"/>
          <w:lang w:val="vi-VN"/>
        </w:rPr>
      </w:pPr>
    </w:p>
    <w:p w14:paraId="784ED095" w14:textId="77777777" w:rsidR="006D1101" w:rsidRDefault="006D1101" w:rsidP="001E4DEE">
      <w:pPr>
        <w:pStyle w:val="BodyText"/>
        <w:rPr>
          <w:sz w:val="22"/>
          <w:szCs w:val="22"/>
        </w:rPr>
      </w:pPr>
    </w:p>
    <w:p w14:paraId="02A4E77B" w14:textId="77777777" w:rsidR="005F29AF" w:rsidRPr="005F29AF" w:rsidRDefault="005F29AF" w:rsidP="001E4DEE">
      <w:pPr>
        <w:pStyle w:val="BodyText"/>
        <w:rPr>
          <w:sz w:val="22"/>
          <w:szCs w:val="22"/>
        </w:rPr>
      </w:pPr>
    </w:p>
    <w:p w14:paraId="0B511D33" w14:textId="77777777" w:rsidR="006D1101" w:rsidRDefault="006D1101" w:rsidP="001E4DEE">
      <w:pPr>
        <w:pStyle w:val="BodyText"/>
        <w:rPr>
          <w:sz w:val="22"/>
          <w:szCs w:val="22"/>
          <w:lang w:val="vi-VN"/>
        </w:rPr>
      </w:pPr>
    </w:p>
    <w:p w14:paraId="41D9D3E5" w14:textId="77777777" w:rsidR="006D1101" w:rsidRDefault="006D1101" w:rsidP="001E4DEE">
      <w:pPr>
        <w:pStyle w:val="BodyText"/>
        <w:rPr>
          <w:sz w:val="22"/>
          <w:szCs w:val="22"/>
          <w:lang w:val="vi-VN"/>
        </w:rPr>
      </w:pPr>
    </w:p>
    <w:p w14:paraId="5CA2C2A9" w14:textId="77777777" w:rsidR="006D1101" w:rsidRDefault="006D1101" w:rsidP="001E4DEE">
      <w:pPr>
        <w:pStyle w:val="BodyText"/>
        <w:rPr>
          <w:sz w:val="22"/>
          <w:szCs w:val="22"/>
          <w:lang w:val="vi-VN"/>
        </w:rPr>
      </w:pPr>
    </w:p>
    <w:p w14:paraId="6B12AD13" w14:textId="77777777" w:rsidR="006D1101" w:rsidRDefault="006D1101" w:rsidP="001E4DEE">
      <w:pPr>
        <w:pStyle w:val="BodyText"/>
        <w:rPr>
          <w:sz w:val="22"/>
          <w:szCs w:val="22"/>
          <w:lang w:val="vi-VN"/>
        </w:rPr>
      </w:pPr>
    </w:p>
    <w:tbl>
      <w:tblPr>
        <w:tblW w:w="0" w:type="auto"/>
        <w:jc w:val="center"/>
        <w:tblLook w:val="01E0" w:firstRow="1" w:lastRow="1" w:firstColumn="1" w:lastColumn="1" w:noHBand="0" w:noVBand="0"/>
      </w:tblPr>
      <w:tblGrid>
        <w:gridCol w:w="8748"/>
      </w:tblGrid>
      <w:tr w:rsidR="006D1101" w:rsidRPr="005C4A92" w14:paraId="38296A75" w14:textId="77777777" w:rsidTr="00EF52F5">
        <w:trPr>
          <w:jc w:val="center"/>
        </w:trPr>
        <w:tc>
          <w:tcPr>
            <w:tcW w:w="8748" w:type="dxa"/>
            <w:shd w:val="clear" w:color="auto" w:fill="auto"/>
          </w:tcPr>
          <w:p w14:paraId="4686B062" w14:textId="77777777" w:rsidR="006D1101" w:rsidRPr="005C4A92" w:rsidRDefault="006D1101" w:rsidP="00EF52F5">
            <w:pPr>
              <w:spacing w:before="60" w:after="40"/>
              <w:jc w:val="center"/>
            </w:pPr>
            <w:r w:rsidRPr="005C4A92">
              <w:lastRenderedPageBreak/>
              <w:t xml:space="preserve">CỘNG HOÀ XÃ HỘI CHỦ NGHĨA VIỆT </w:t>
            </w:r>
            <w:smartTag w:uri="urn:schemas-microsoft-com:office:smarttags" w:element="country-region">
              <w:smartTag w:uri="urn:schemas-microsoft-com:office:smarttags" w:element="place">
                <w:r w:rsidRPr="005C4A92">
                  <w:t>NAM</w:t>
                </w:r>
              </w:smartTag>
            </w:smartTag>
          </w:p>
        </w:tc>
      </w:tr>
      <w:tr w:rsidR="006D1101" w:rsidRPr="005C4A92" w14:paraId="36599977" w14:textId="77777777" w:rsidTr="00EF52F5">
        <w:trPr>
          <w:jc w:val="center"/>
        </w:trPr>
        <w:tc>
          <w:tcPr>
            <w:tcW w:w="8748" w:type="dxa"/>
            <w:shd w:val="clear" w:color="auto" w:fill="auto"/>
          </w:tcPr>
          <w:p w14:paraId="27E5CF97" w14:textId="77777777" w:rsidR="006D1101" w:rsidRPr="005C4A92" w:rsidRDefault="006D1101" w:rsidP="00EF52F5">
            <w:pPr>
              <w:spacing w:before="60" w:after="40"/>
              <w:jc w:val="center"/>
            </w:pPr>
            <w:r w:rsidRPr="005C4A92">
              <w:t>Độc lập - Tự do - Hạnh phúc</w:t>
            </w:r>
          </w:p>
        </w:tc>
      </w:tr>
    </w:tbl>
    <w:p w14:paraId="26613A41" w14:textId="77777777" w:rsidR="006D1101" w:rsidRDefault="006D1101" w:rsidP="006D1101">
      <w:r>
        <w:t xml:space="preserve"> </w:t>
      </w:r>
    </w:p>
    <w:p w14:paraId="7B04A926" w14:textId="77777777" w:rsidR="006D1101" w:rsidRPr="00EB661F" w:rsidRDefault="006D1101" w:rsidP="006D1101">
      <w:pPr>
        <w:pStyle w:val="Heading1"/>
        <w:rPr>
          <w:sz w:val="30"/>
        </w:rPr>
      </w:pPr>
      <w:r w:rsidRPr="00EB661F">
        <w:rPr>
          <w:sz w:val="30"/>
        </w:rPr>
        <w:t>ĐƠN XIN CHUYỂN LỚP</w:t>
      </w:r>
    </w:p>
    <w:p w14:paraId="7CDA1954" w14:textId="77777777" w:rsidR="006D1101" w:rsidRDefault="006D1101" w:rsidP="006D1101"/>
    <w:p w14:paraId="560A958A" w14:textId="77777777" w:rsidR="006D1101" w:rsidRDefault="006D1101" w:rsidP="006D1101">
      <w:pPr>
        <w:spacing w:line="312" w:lineRule="auto"/>
      </w:pPr>
      <w:r w:rsidRPr="00FE48CC">
        <w:rPr>
          <w:b/>
        </w:rPr>
        <w:tab/>
        <w:t>Kính gửi:</w:t>
      </w:r>
      <w:r>
        <w:t xml:space="preserve"> - Ban giám hiệu trường THPT</w:t>
      </w:r>
      <w:r>
        <w:rPr>
          <w:lang w:val="vi-VN"/>
        </w:rPr>
        <w:t xml:space="preserve"> Trung Giã</w:t>
      </w:r>
      <w:r>
        <w:t xml:space="preserve"> </w:t>
      </w:r>
    </w:p>
    <w:p w14:paraId="6F17A9DE" w14:textId="77777777" w:rsidR="006D1101" w:rsidRDefault="006D1101" w:rsidP="006D1101">
      <w:pPr>
        <w:spacing w:line="312" w:lineRule="auto"/>
      </w:pPr>
      <w:r>
        <w:tab/>
      </w:r>
      <w:r>
        <w:tab/>
        <w:t xml:space="preserve">       - Đồng kính gửi thày/cô giáo chủ nhiệm lớp ………………..</w:t>
      </w:r>
    </w:p>
    <w:p w14:paraId="79DCA893" w14:textId="77777777" w:rsidR="006D1101" w:rsidRPr="00584DFD" w:rsidRDefault="006D1101" w:rsidP="006D1101">
      <w:pPr>
        <w:spacing w:line="288" w:lineRule="auto"/>
        <w:rPr>
          <w:lang w:val="fr-FR"/>
        </w:rPr>
      </w:pPr>
      <w:r>
        <w:tab/>
      </w:r>
      <w:r w:rsidRPr="00584DFD">
        <w:rPr>
          <w:lang w:val="fr-FR"/>
        </w:rPr>
        <w:t>Tên em là:</w:t>
      </w:r>
      <w:r w:rsidR="005F29AF">
        <w:rPr>
          <w:lang w:val="fr-FR"/>
        </w:rPr>
        <w:t xml:space="preserve"> </w:t>
      </w:r>
      <w:r w:rsidRPr="00584DFD">
        <w:rPr>
          <w:lang w:val="fr-FR"/>
        </w:rPr>
        <w:t>……………………………………. – Sinh ngày: …</w:t>
      </w:r>
      <w:r>
        <w:rPr>
          <w:lang w:val="fr-FR"/>
        </w:rPr>
        <w:t xml:space="preserve"> </w:t>
      </w:r>
      <w:r w:rsidRPr="00584DFD">
        <w:rPr>
          <w:lang w:val="fr-FR"/>
        </w:rPr>
        <w:t>/</w:t>
      </w:r>
      <w:r>
        <w:rPr>
          <w:lang w:val="fr-FR"/>
        </w:rPr>
        <w:t xml:space="preserve"> </w:t>
      </w:r>
      <w:r w:rsidRPr="00584DFD">
        <w:rPr>
          <w:lang w:val="fr-FR"/>
        </w:rPr>
        <w:t>…</w:t>
      </w:r>
      <w:r>
        <w:rPr>
          <w:lang w:val="fr-FR"/>
        </w:rPr>
        <w:t xml:space="preserve"> </w:t>
      </w:r>
      <w:r w:rsidRPr="00584DFD">
        <w:rPr>
          <w:lang w:val="fr-FR"/>
        </w:rPr>
        <w:t>/</w:t>
      </w:r>
      <w:r>
        <w:rPr>
          <w:lang w:val="fr-FR"/>
        </w:rPr>
        <w:t xml:space="preserve"> </w:t>
      </w:r>
      <w:r w:rsidRPr="00584DFD">
        <w:rPr>
          <w:lang w:val="fr-FR"/>
        </w:rPr>
        <w:t>……</w:t>
      </w:r>
    </w:p>
    <w:p w14:paraId="213C0438" w14:textId="77777777" w:rsidR="006D1101" w:rsidRDefault="006D1101" w:rsidP="006D1101">
      <w:pPr>
        <w:spacing w:line="288" w:lineRule="auto"/>
        <w:rPr>
          <w:lang w:val="fr-FR"/>
        </w:rPr>
      </w:pPr>
      <w:r>
        <w:rPr>
          <w:lang w:val="fr-FR"/>
        </w:rPr>
        <w:t>Hiện em đang học lớp: ……… do thầy/cô ……………..……………………chủ nhiệm.</w:t>
      </w:r>
    </w:p>
    <w:p w14:paraId="167A92B7" w14:textId="77777777" w:rsidR="006D1101" w:rsidRDefault="006D1101" w:rsidP="006D1101">
      <w:pPr>
        <w:spacing w:line="288" w:lineRule="auto"/>
        <w:rPr>
          <w:lang w:val="fr-FR"/>
        </w:rPr>
      </w:pPr>
      <w:r>
        <w:rPr>
          <w:lang w:val="fr-FR"/>
        </w:rPr>
        <w:t>Em được biết nhà trường có chủ trương chuyển học sinh từ lớp thường</w:t>
      </w:r>
      <w:r w:rsidR="00E31DAC">
        <w:rPr>
          <w:lang w:val="fr-FR"/>
        </w:rPr>
        <w:t xml:space="preserve"> sang lớp chọn, vào đầu</w:t>
      </w:r>
      <w:r w:rsidR="001E02D8">
        <w:rPr>
          <w:lang w:val="fr-FR"/>
        </w:rPr>
        <w:t xml:space="preserve"> học kì II</w:t>
      </w:r>
      <w:r w:rsidR="00E31DAC">
        <w:rPr>
          <w:lang w:val="fr-FR"/>
        </w:rPr>
        <w:t xml:space="preserve"> </w:t>
      </w:r>
      <w:r>
        <w:rPr>
          <w:lang w:val="fr-FR"/>
        </w:rPr>
        <w:t>năm học 202</w:t>
      </w:r>
      <w:r w:rsidR="00E31DAC">
        <w:t>4</w:t>
      </w:r>
      <w:r>
        <w:rPr>
          <w:lang w:val="fr-FR"/>
        </w:rPr>
        <w:t>-202</w:t>
      </w:r>
      <w:r w:rsidR="00E31DAC">
        <w:t>5</w:t>
      </w:r>
      <w:r>
        <w:rPr>
          <w:lang w:val="fr-FR"/>
        </w:rPr>
        <w:t xml:space="preserve">. </w:t>
      </w:r>
    </w:p>
    <w:p w14:paraId="775B3D0F" w14:textId="77777777" w:rsidR="006D1101" w:rsidRDefault="006D1101" w:rsidP="006D1101">
      <w:pPr>
        <w:spacing w:line="288" w:lineRule="auto"/>
        <w:rPr>
          <w:lang w:val="fr-FR"/>
        </w:rPr>
      </w:pPr>
      <w:r>
        <w:rPr>
          <w:lang w:val="fr-FR"/>
        </w:rPr>
        <w:tab/>
        <w:t>Sau khi nghiên cứu điều kiện của nhà trường, em thấy mình đủ điều kiện nên em làm đơn này mong BGH nhà trường xem xét cho em được chuyển vào lớp ban …..… (A hoặc D). Nguyện vọng em xin được vào lớp: NV1 lớp ….…., NV2 lớp….……</w:t>
      </w:r>
    </w:p>
    <w:p w14:paraId="02426CB4" w14:textId="77777777" w:rsidR="006D1101" w:rsidRPr="006D1101" w:rsidRDefault="006D1101" w:rsidP="006D1101">
      <w:pPr>
        <w:spacing w:before="120" w:line="360" w:lineRule="auto"/>
        <w:jc w:val="center"/>
        <w:rPr>
          <w:sz w:val="27"/>
          <w:szCs w:val="27"/>
          <w:lang w:val="vi-VN"/>
        </w:rPr>
      </w:pPr>
      <w:r w:rsidRPr="009D69D7">
        <w:rPr>
          <w:sz w:val="27"/>
          <w:szCs w:val="27"/>
        </w:rPr>
        <w:t xml:space="preserve">THÔNG TIN HỌC SINH XIN CHUYỂN VÀO LỚP </w:t>
      </w:r>
      <w:r>
        <w:rPr>
          <w:sz w:val="27"/>
          <w:szCs w:val="27"/>
        </w:rPr>
        <w:t xml:space="preserve">BAN </w:t>
      </w:r>
      <w:r>
        <w:rPr>
          <w:sz w:val="27"/>
          <w:szCs w:val="27"/>
          <w:lang w:val="vi-VN"/>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1000"/>
        <w:gridCol w:w="1005"/>
        <w:gridCol w:w="995"/>
        <w:gridCol w:w="995"/>
        <w:gridCol w:w="995"/>
        <w:gridCol w:w="1009"/>
        <w:gridCol w:w="1183"/>
        <w:gridCol w:w="1134"/>
      </w:tblGrid>
      <w:tr w:rsidR="00EF5EAD" w:rsidRPr="00A37FFE" w14:paraId="4BBA3647" w14:textId="77777777" w:rsidTr="00EF5EAD">
        <w:tc>
          <w:tcPr>
            <w:tcW w:w="3011" w:type="dxa"/>
            <w:gridSpan w:val="3"/>
            <w:shd w:val="clear" w:color="auto" w:fill="auto"/>
            <w:vAlign w:val="center"/>
          </w:tcPr>
          <w:p w14:paraId="4950D96E" w14:textId="77777777" w:rsidR="00EF5EAD" w:rsidRPr="00E31DAC" w:rsidRDefault="00EF5EAD" w:rsidP="00EF52F5">
            <w:pPr>
              <w:spacing w:before="20" w:after="20"/>
              <w:jc w:val="center"/>
            </w:pPr>
            <w:r w:rsidRPr="00A37FFE">
              <w:rPr>
                <w:lang w:val="fr-FR"/>
              </w:rPr>
              <w:t>Điểm</w:t>
            </w:r>
            <w:r>
              <w:t xml:space="preserve"> TBm</w:t>
            </w:r>
          </w:p>
        </w:tc>
        <w:tc>
          <w:tcPr>
            <w:tcW w:w="2985" w:type="dxa"/>
            <w:gridSpan w:val="3"/>
            <w:shd w:val="clear" w:color="auto" w:fill="auto"/>
            <w:vAlign w:val="center"/>
          </w:tcPr>
          <w:p w14:paraId="3DB238F7" w14:textId="77777777" w:rsidR="00EF5EAD" w:rsidRPr="00E31DAC" w:rsidRDefault="00EF5EAD" w:rsidP="00EF52F5">
            <w:pPr>
              <w:spacing w:before="20" w:after="20"/>
              <w:jc w:val="center"/>
            </w:pPr>
            <w:r w:rsidRPr="00A37FFE">
              <w:rPr>
                <w:lang w:val="fr-FR"/>
              </w:rPr>
              <w:t>Điểm</w:t>
            </w:r>
            <w:r>
              <w:t xml:space="preserve"> thi</w:t>
            </w:r>
            <w:r>
              <w:rPr>
                <w:lang w:val="vi-VN"/>
              </w:rPr>
              <w:t xml:space="preserve"> HKI</w:t>
            </w:r>
          </w:p>
        </w:tc>
        <w:tc>
          <w:tcPr>
            <w:tcW w:w="1009" w:type="dxa"/>
            <w:vMerge w:val="restart"/>
            <w:shd w:val="clear" w:color="auto" w:fill="auto"/>
            <w:vAlign w:val="center"/>
          </w:tcPr>
          <w:p w14:paraId="79402AB4" w14:textId="77777777" w:rsidR="00EF5EAD" w:rsidRPr="00A37FFE" w:rsidRDefault="00EF5EAD" w:rsidP="00EF52F5">
            <w:pPr>
              <w:spacing w:before="40" w:after="40"/>
              <w:jc w:val="center"/>
              <w:rPr>
                <w:b/>
                <w:sz w:val="27"/>
                <w:szCs w:val="27"/>
              </w:rPr>
            </w:pPr>
            <w:r w:rsidRPr="00A37FFE">
              <w:rPr>
                <w:b/>
                <w:sz w:val="27"/>
                <w:szCs w:val="27"/>
              </w:rPr>
              <w:t>Điểm xét</w:t>
            </w:r>
          </w:p>
          <w:p w14:paraId="2DB32677" w14:textId="77777777" w:rsidR="00EF5EAD" w:rsidRPr="00A37FFE" w:rsidRDefault="00EF5EAD" w:rsidP="00EF52F5">
            <w:pPr>
              <w:spacing w:before="40" w:after="40"/>
              <w:jc w:val="center"/>
              <w:rPr>
                <w:b/>
                <w:sz w:val="27"/>
                <w:szCs w:val="27"/>
              </w:rPr>
            </w:pPr>
            <w:r w:rsidRPr="00A37FFE">
              <w:rPr>
                <w:sz w:val="20"/>
                <w:szCs w:val="20"/>
                <w:lang w:val="fr-FR"/>
              </w:rPr>
              <w:t>(7)</w:t>
            </w:r>
          </w:p>
        </w:tc>
        <w:tc>
          <w:tcPr>
            <w:tcW w:w="1183" w:type="dxa"/>
            <w:vMerge w:val="restart"/>
            <w:shd w:val="clear" w:color="auto" w:fill="auto"/>
            <w:vAlign w:val="center"/>
          </w:tcPr>
          <w:p w14:paraId="4CD76C6F" w14:textId="77777777" w:rsidR="00EF5EAD" w:rsidRPr="00A37FFE" w:rsidRDefault="00EF5EAD" w:rsidP="00EF52F5">
            <w:pPr>
              <w:spacing w:before="20" w:after="20"/>
              <w:jc w:val="center"/>
              <w:rPr>
                <w:lang w:val="fr-FR"/>
              </w:rPr>
            </w:pPr>
            <w:r w:rsidRPr="00A37FFE">
              <w:rPr>
                <w:lang w:val="fr-FR"/>
              </w:rPr>
              <w:t>Học lực</w:t>
            </w:r>
          </w:p>
        </w:tc>
        <w:tc>
          <w:tcPr>
            <w:tcW w:w="1134" w:type="dxa"/>
            <w:vMerge w:val="restart"/>
            <w:shd w:val="clear" w:color="auto" w:fill="auto"/>
            <w:vAlign w:val="center"/>
          </w:tcPr>
          <w:p w14:paraId="7F67C9EB" w14:textId="77777777" w:rsidR="00EF5EAD" w:rsidRPr="00A37FFE" w:rsidRDefault="00EF5EAD" w:rsidP="00EF52F5">
            <w:pPr>
              <w:spacing w:before="20" w:after="20"/>
              <w:jc w:val="center"/>
              <w:rPr>
                <w:lang w:val="fr-FR"/>
              </w:rPr>
            </w:pPr>
            <w:r w:rsidRPr="00A37FFE">
              <w:rPr>
                <w:lang w:val="fr-FR"/>
              </w:rPr>
              <w:t>Hạnh kiểm</w:t>
            </w:r>
          </w:p>
        </w:tc>
      </w:tr>
      <w:tr w:rsidR="00EF5EAD" w:rsidRPr="00A37FFE" w14:paraId="1ACB618F" w14:textId="77777777" w:rsidTr="00EF5EAD">
        <w:tc>
          <w:tcPr>
            <w:tcW w:w="1006" w:type="dxa"/>
            <w:shd w:val="clear" w:color="auto" w:fill="auto"/>
            <w:vAlign w:val="center"/>
          </w:tcPr>
          <w:p w14:paraId="41C13003" w14:textId="77777777" w:rsidR="00EF5EAD" w:rsidRPr="00A37FFE" w:rsidRDefault="00EF5EAD" w:rsidP="00EF52F5">
            <w:pPr>
              <w:spacing w:before="20" w:after="20"/>
              <w:jc w:val="center"/>
              <w:rPr>
                <w:lang w:val="fr-FR"/>
              </w:rPr>
            </w:pPr>
            <w:r w:rsidRPr="00A37FFE">
              <w:rPr>
                <w:lang w:val="fr-FR"/>
              </w:rPr>
              <w:t xml:space="preserve">Toán </w:t>
            </w:r>
            <w:r w:rsidRPr="00A37FFE">
              <w:rPr>
                <w:sz w:val="18"/>
                <w:szCs w:val="18"/>
                <w:lang w:val="fr-FR"/>
              </w:rPr>
              <w:t>(1)</w:t>
            </w:r>
          </w:p>
        </w:tc>
        <w:tc>
          <w:tcPr>
            <w:tcW w:w="1000" w:type="dxa"/>
            <w:shd w:val="clear" w:color="auto" w:fill="auto"/>
            <w:vAlign w:val="center"/>
          </w:tcPr>
          <w:p w14:paraId="2B5BC459" w14:textId="77777777" w:rsidR="00EF5EAD" w:rsidRPr="006D1101" w:rsidRDefault="00EF5EAD" w:rsidP="00EF52F5">
            <w:pPr>
              <w:spacing w:before="20" w:after="20"/>
              <w:jc w:val="center"/>
              <w:rPr>
                <w:lang w:val="vi-VN"/>
              </w:rPr>
            </w:pPr>
            <w:r>
              <w:rPr>
                <w:lang w:val="vi-VN"/>
              </w:rPr>
              <w:t>Lí</w:t>
            </w:r>
          </w:p>
          <w:p w14:paraId="7A885B54" w14:textId="77777777" w:rsidR="00EF5EAD" w:rsidRPr="00A37FFE" w:rsidRDefault="00EF5EAD" w:rsidP="00EF52F5">
            <w:pPr>
              <w:spacing w:before="20" w:after="20"/>
              <w:jc w:val="center"/>
              <w:rPr>
                <w:lang w:val="fr-FR"/>
              </w:rPr>
            </w:pPr>
            <w:r w:rsidRPr="00A37FFE">
              <w:rPr>
                <w:sz w:val="18"/>
                <w:szCs w:val="18"/>
                <w:lang w:val="fr-FR"/>
              </w:rPr>
              <w:t>(2)</w:t>
            </w:r>
          </w:p>
        </w:tc>
        <w:tc>
          <w:tcPr>
            <w:tcW w:w="1005" w:type="dxa"/>
            <w:shd w:val="clear" w:color="auto" w:fill="auto"/>
            <w:vAlign w:val="center"/>
          </w:tcPr>
          <w:p w14:paraId="5C248CEA" w14:textId="77777777" w:rsidR="00EF5EAD" w:rsidRPr="006D1101" w:rsidRDefault="00EF5EAD" w:rsidP="00EF52F5">
            <w:pPr>
              <w:spacing w:before="20" w:after="20"/>
              <w:jc w:val="center"/>
              <w:rPr>
                <w:lang w:val="vi-VN"/>
              </w:rPr>
            </w:pPr>
            <w:r>
              <w:rPr>
                <w:lang w:val="vi-VN"/>
              </w:rPr>
              <w:t>Hóa</w:t>
            </w:r>
          </w:p>
          <w:p w14:paraId="013EE054" w14:textId="77777777" w:rsidR="00EF5EAD" w:rsidRPr="00A37FFE" w:rsidRDefault="00EF5EAD" w:rsidP="00EF52F5">
            <w:pPr>
              <w:spacing w:before="20" w:after="20"/>
              <w:jc w:val="center"/>
              <w:rPr>
                <w:lang w:val="fr-FR"/>
              </w:rPr>
            </w:pPr>
            <w:r w:rsidRPr="00A37FFE">
              <w:rPr>
                <w:sz w:val="18"/>
                <w:szCs w:val="18"/>
                <w:lang w:val="fr-FR"/>
              </w:rPr>
              <w:t>(3)</w:t>
            </w:r>
          </w:p>
        </w:tc>
        <w:tc>
          <w:tcPr>
            <w:tcW w:w="995" w:type="dxa"/>
            <w:shd w:val="clear" w:color="auto" w:fill="auto"/>
            <w:vAlign w:val="center"/>
          </w:tcPr>
          <w:p w14:paraId="64309888" w14:textId="77777777" w:rsidR="00EF5EAD" w:rsidRPr="00A37FFE" w:rsidRDefault="00EF5EAD" w:rsidP="00EF52F5">
            <w:pPr>
              <w:spacing w:before="20" w:after="20"/>
              <w:jc w:val="center"/>
              <w:rPr>
                <w:lang w:val="fr-FR"/>
              </w:rPr>
            </w:pPr>
            <w:r>
              <w:rPr>
                <w:lang w:val="fr-FR"/>
              </w:rPr>
              <w:t>Toá</w:t>
            </w:r>
            <w:r>
              <w:rPr>
                <w:lang w:val="vi-VN"/>
              </w:rPr>
              <w:t>n</w:t>
            </w:r>
            <w:r w:rsidRPr="00A37FFE">
              <w:rPr>
                <w:lang w:val="fr-FR"/>
              </w:rPr>
              <w:t xml:space="preserve"> </w:t>
            </w:r>
            <w:r w:rsidRPr="00A37FFE">
              <w:rPr>
                <w:sz w:val="18"/>
                <w:szCs w:val="18"/>
                <w:lang w:val="fr-FR"/>
              </w:rPr>
              <w:t>(4)</w:t>
            </w:r>
          </w:p>
        </w:tc>
        <w:tc>
          <w:tcPr>
            <w:tcW w:w="995" w:type="dxa"/>
            <w:shd w:val="clear" w:color="auto" w:fill="auto"/>
            <w:vAlign w:val="center"/>
          </w:tcPr>
          <w:p w14:paraId="37588515" w14:textId="77777777" w:rsidR="00EF5EAD" w:rsidRPr="006D1101" w:rsidRDefault="00EF5EAD" w:rsidP="00EF52F5">
            <w:pPr>
              <w:spacing w:before="20" w:after="20"/>
              <w:jc w:val="center"/>
              <w:rPr>
                <w:lang w:val="vi-VN"/>
              </w:rPr>
            </w:pPr>
            <w:r>
              <w:rPr>
                <w:lang w:val="vi-VN"/>
              </w:rPr>
              <w:t>Lí</w:t>
            </w:r>
          </w:p>
          <w:p w14:paraId="59F6363E" w14:textId="77777777" w:rsidR="00EF5EAD" w:rsidRPr="00A37FFE" w:rsidRDefault="00EF5EAD" w:rsidP="00EF52F5">
            <w:pPr>
              <w:spacing w:before="20" w:after="20"/>
              <w:jc w:val="center"/>
              <w:rPr>
                <w:lang w:val="fr-FR"/>
              </w:rPr>
            </w:pPr>
            <w:r w:rsidRPr="00A37FFE">
              <w:rPr>
                <w:sz w:val="18"/>
                <w:szCs w:val="18"/>
                <w:lang w:val="fr-FR"/>
              </w:rPr>
              <w:t>(5)</w:t>
            </w:r>
          </w:p>
        </w:tc>
        <w:tc>
          <w:tcPr>
            <w:tcW w:w="995" w:type="dxa"/>
            <w:shd w:val="clear" w:color="auto" w:fill="auto"/>
            <w:vAlign w:val="center"/>
          </w:tcPr>
          <w:p w14:paraId="558BCA87" w14:textId="77777777" w:rsidR="00EF5EAD" w:rsidRPr="006D1101" w:rsidRDefault="00EF5EAD" w:rsidP="00EF52F5">
            <w:pPr>
              <w:spacing w:before="20" w:after="20"/>
              <w:jc w:val="center"/>
              <w:rPr>
                <w:lang w:val="vi-VN"/>
              </w:rPr>
            </w:pPr>
            <w:r>
              <w:rPr>
                <w:lang w:val="vi-VN"/>
              </w:rPr>
              <w:t>Hóa</w:t>
            </w:r>
          </w:p>
          <w:p w14:paraId="6EE58D5C" w14:textId="77777777" w:rsidR="00EF5EAD" w:rsidRPr="00A37FFE" w:rsidRDefault="00EF5EAD" w:rsidP="00EF52F5">
            <w:pPr>
              <w:spacing w:before="20" w:after="20"/>
              <w:jc w:val="center"/>
              <w:rPr>
                <w:lang w:val="fr-FR"/>
              </w:rPr>
            </w:pPr>
            <w:r w:rsidRPr="00A37FFE">
              <w:rPr>
                <w:sz w:val="18"/>
                <w:szCs w:val="18"/>
                <w:lang w:val="fr-FR"/>
              </w:rPr>
              <w:t>(6)</w:t>
            </w:r>
          </w:p>
        </w:tc>
        <w:tc>
          <w:tcPr>
            <w:tcW w:w="1009" w:type="dxa"/>
            <w:vMerge/>
            <w:shd w:val="clear" w:color="auto" w:fill="auto"/>
          </w:tcPr>
          <w:p w14:paraId="776CE6F9" w14:textId="77777777" w:rsidR="00EF5EAD" w:rsidRPr="00A37FFE" w:rsidRDefault="00EF5EAD" w:rsidP="00EF52F5">
            <w:pPr>
              <w:spacing w:before="40" w:after="40"/>
              <w:jc w:val="center"/>
              <w:rPr>
                <w:sz w:val="27"/>
                <w:szCs w:val="27"/>
              </w:rPr>
            </w:pPr>
          </w:p>
        </w:tc>
        <w:tc>
          <w:tcPr>
            <w:tcW w:w="1183" w:type="dxa"/>
            <w:vMerge/>
            <w:shd w:val="clear" w:color="auto" w:fill="auto"/>
          </w:tcPr>
          <w:p w14:paraId="27E5D5AB" w14:textId="77777777" w:rsidR="00EF5EAD" w:rsidRPr="00A37FFE" w:rsidRDefault="00EF5EAD" w:rsidP="00EF52F5">
            <w:pPr>
              <w:spacing w:before="40" w:after="40"/>
              <w:jc w:val="center"/>
              <w:rPr>
                <w:sz w:val="27"/>
                <w:szCs w:val="27"/>
              </w:rPr>
            </w:pPr>
          </w:p>
        </w:tc>
        <w:tc>
          <w:tcPr>
            <w:tcW w:w="1134" w:type="dxa"/>
            <w:vMerge/>
            <w:shd w:val="clear" w:color="auto" w:fill="auto"/>
          </w:tcPr>
          <w:p w14:paraId="3742DAA9" w14:textId="77777777" w:rsidR="00EF5EAD" w:rsidRPr="00A37FFE" w:rsidRDefault="00EF5EAD" w:rsidP="00EF52F5">
            <w:pPr>
              <w:spacing w:before="40" w:after="40"/>
              <w:jc w:val="center"/>
              <w:rPr>
                <w:sz w:val="27"/>
                <w:szCs w:val="27"/>
              </w:rPr>
            </w:pPr>
          </w:p>
        </w:tc>
      </w:tr>
      <w:tr w:rsidR="00EF5EAD" w:rsidRPr="00A37FFE" w14:paraId="25179B73" w14:textId="77777777" w:rsidTr="00EF5EAD">
        <w:tc>
          <w:tcPr>
            <w:tcW w:w="1006" w:type="dxa"/>
            <w:shd w:val="clear" w:color="auto" w:fill="auto"/>
          </w:tcPr>
          <w:p w14:paraId="076A6E77" w14:textId="77777777" w:rsidR="00EF5EAD" w:rsidRPr="00A37FFE" w:rsidRDefault="00EF5EAD" w:rsidP="00EF52F5">
            <w:pPr>
              <w:spacing w:before="40" w:after="40"/>
              <w:jc w:val="center"/>
              <w:rPr>
                <w:sz w:val="27"/>
                <w:szCs w:val="27"/>
              </w:rPr>
            </w:pPr>
          </w:p>
        </w:tc>
        <w:tc>
          <w:tcPr>
            <w:tcW w:w="1000" w:type="dxa"/>
            <w:shd w:val="clear" w:color="auto" w:fill="auto"/>
          </w:tcPr>
          <w:p w14:paraId="191C7199" w14:textId="77777777" w:rsidR="00EF5EAD" w:rsidRPr="00A37FFE" w:rsidRDefault="00EF5EAD" w:rsidP="00EF52F5">
            <w:pPr>
              <w:spacing w:before="40" w:after="40"/>
              <w:jc w:val="center"/>
              <w:rPr>
                <w:sz w:val="27"/>
                <w:szCs w:val="27"/>
              </w:rPr>
            </w:pPr>
          </w:p>
        </w:tc>
        <w:tc>
          <w:tcPr>
            <w:tcW w:w="1005" w:type="dxa"/>
            <w:shd w:val="clear" w:color="auto" w:fill="auto"/>
          </w:tcPr>
          <w:p w14:paraId="733EAE0E" w14:textId="77777777" w:rsidR="00EF5EAD" w:rsidRPr="00A37FFE" w:rsidRDefault="00EF5EAD" w:rsidP="00EF52F5">
            <w:pPr>
              <w:spacing w:before="40" w:after="40"/>
              <w:jc w:val="center"/>
              <w:rPr>
                <w:sz w:val="27"/>
                <w:szCs w:val="27"/>
              </w:rPr>
            </w:pPr>
          </w:p>
        </w:tc>
        <w:tc>
          <w:tcPr>
            <w:tcW w:w="995" w:type="dxa"/>
            <w:shd w:val="clear" w:color="auto" w:fill="auto"/>
          </w:tcPr>
          <w:p w14:paraId="46A8471F" w14:textId="77777777" w:rsidR="00EF5EAD" w:rsidRPr="00A37FFE" w:rsidRDefault="00EF5EAD" w:rsidP="00EF52F5">
            <w:pPr>
              <w:spacing w:before="40" w:after="40"/>
              <w:jc w:val="center"/>
              <w:rPr>
                <w:sz w:val="27"/>
                <w:szCs w:val="27"/>
              </w:rPr>
            </w:pPr>
          </w:p>
        </w:tc>
        <w:tc>
          <w:tcPr>
            <w:tcW w:w="995" w:type="dxa"/>
            <w:shd w:val="clear" w:color="auto" w:fill="auto"/>
          </w:tcPr>
          <w:p w14:paraId="40BD49CD" w14:textId="77777777" w:rsidR="00EF5EAD" w:rsidRPr="00A37FFE" w:rsidRDefault="00EF5EAD" w:rsidP="00EF52F5">
            <w:pPr>
              <w:spacing w:before="40" w:after="40"/>
              <w:jc w:val="center"/>
              <w:rPr>
                <w:sz w:val="27"/>
                <w:szCs w:val="27"/>
              </w:rPr>
            </w:pPr>
          </w:p>
        </w:tc>
        <w:tc>
          <w:tcPr>
            <w:tcW w:w="995" w:type="dxa"/>
            <w:shd w:val="clear" w:color="auto" w:fill="auto"/>
          </w:tcPr>
          <w:p w14:paraId="38C519A3" w14:textId="77777777" w:rsidR="00EF5EAD" w:rsidRPr="00A37FFE" w:rsidRDefault="00EF5EAD" w:rsidP="00EF52F5">
            <w:pPr>
              <w:spacing w:before="40" w:after="40"/>
              <w:jc w:val="center"/>
              <w:rPr>
                <w:sz w:val="27"/>
                <w:szCs w:val="27"/>
              </w:rPr>
            </w:pPr>
          </w:p>
        </w:tc>
        <w:tc>
          <w:tcPr>
            <w:tcW w:w="1009" w:type="dxa"/>
            <w:shd w:val="clear" w:color="auto" w:fill="auto"/>
          </w:tcPr>
          <w:p w14:paraId="7C7545B9" w14:textId="77777777" w:rsidR="00EF5EAD" w:rsidRPr="00A37FFE" w:rsidRDefault="00EF5EAD" w:rsidP="00EF52F5">
            <w:pPr>
              <w:spacing w:before="40" w:after="40"/>
              <w:jc w:val="center"/>
              <w:rPr>
                <w:sz w:val="27"/>
                <w:szCs w:val="27"/>
              </w:rPr>
            </w:pPr>
          </w:p>
        </w:tc>
        <w:tc>
          <w:tcPr>
            <w:tcW w:w="1183" w:type="dxa"/>
            <w:shd w:val="clear" w:color="auto" w:fill="auto"/>
          </w:tcPr>
          <w:p w14:paraId="3A00BD4C" w14:textId="77777777" w:rsidR="00EF5EAD" w:rsidRPr="00A37FFE" w:rsidRDefault="00EF5EAD" w:rsidP="00EF52F5">
            <w:pPr>
              <w:spacing w:before="40" w:after="40"/>
              <w:jc w:val="center"/>
              <w:rPr>
                <w:sz w:val="27"/>
                <w:szCs w:val="27"/>
              </w:rPr>
            </w:pPr>
          </w:p>
        </w:tc>
        <w:tc>
          <w:tcPr>
            <w:tcW w:w="1134" w:type="dxa"/>
            <w:shd w:val="clear" w:color="auto" w:fill="auto"/>
          </w:tcPr>
          <w:p w14:paraId="496AE673" w14:textId="77777777" w:rsidR="00EF5EAD" w:rsidRPr="00A37FFE" w:rsidRDefault="00EF5EAD" w:rsidP="00EF52F5">
            <w:pPr>
              <w:spacing w:before="40" w:after="40"/>
              <w:jc w:val="center"/>
              <w:rPr>
                <w:sz w:val="27"/>
                <w:szCs w:val="27"/>
              </w:rPr>
            </w:pPr>
          </w:p>
        </w:tc>
      </w:tr>
    </w:tbl>
    <w:p w14:paraId="15B3642B" w14:textId="77777777" w:rsidR="006D1101" w:rsidRDefault="006D1101" w:rsidP="006D1101">
      <w:pPr>
        <w:pStyle w:val="BodyText"/>
        <w:spacing w:before="120"/>
        <w:rPr>
          <w:sz w:val="27"/>
          <w:szCs w:val="27"/>
        </w:rPr>
      </w:pPr>
      <w:r>
        <w:rPr>
          <w:sz w:val="27"/>
          <w:szCs w:val="27"/>
        </w:rPr>
        <w:t>- Ý kiến của bố, mẹ (</w:t>
      </w:r>
      <w:r w:rsidRPr="00B96E2D">
        <w:rPr>
          <w:b/>
          <w:i/>
          <w:sz w:val="27"/>
          <w:szCs w:val="27"/>
        </w:rPr>
        <w:t>ký, ghi rõ họ tên và SĐT</w:t>
      </w:r>
      <w:r>
        <w:rPr>
          <w:sz w:val="27"/>
          <w:szCs w:val="27"/>
        </w:rPr>
        <w:t>):</w:t>
      </w:r>
    </w:p>
    <w:p w14:paraId="1E1693D9" w14:textId="77777777" w:rsidR="006D1101" w:rsidRPr="005A066F" w:rsidRDefault="006D1101" w:rsidP="006D1101">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6332B795" w14:textId="77777777" w:rsidR="006D1101" w:rsidRPr="005A066F" w:rsidRDefault="006D1101" w:rsidP="006D1101">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2BB9C179" w14:textId="77777777" w:rsidR="006D1101" w:rsidRPr="005F29AF" w:rsidRDefault="006D1101" w:rsidP="005F29AF">
      <w:pPr>
        <w:pStyle w:val="BodyText"/>
        <w:spacing w:line="288" w:lineRule="auto"/>
      </w:pPr>
      <w:r>
        <w:rPr>
          <w:sz w:val="27"/>
          <w:szCs w:val="27"/>
        </w:rPr>
        <w:tab/>
      </w:r>
      <w:r w:rsidRPr="005F29AF">
        <w:t>Em xin chân thành cám ơn, em xin hứa chấp hành tốt kỷ luật của lớp, của trường và cố gắng học tập tốt hơn trong thời gian tới.</w:t>
      </w:r>
    </w:p>
    <w:p w14:paraId="103FF97B" w14:textId="77777777" w:rsidR="001E02D8" w:rsidRDefault="006D1101" w:rsidP="001E02D8">
      <w:pPr>
        <w:pStyle w:val="BodyText"/>
        <w:spacing w:line="288" w:lineRule="auto"/>
        <w:rPr>
          <w:i/>
          <w:sz w:val="27"/>
          <w:szCs w:val="27"/>
        </w:rPr>
      </w:pPr>
      <w:r>
        <w:rPr>
          <w:i/>
          <w:sz w:val="27"/>
          <w:szCs w:val="27"/>
        </w:rPr>
        <w:tab/>
      </w:r>
      <w:r w:rsidR="001E02D8">
        <w:rPr>
          <w:i/>
          <w:sz w:val="27"/>
          <w:szCs w:val="27"/>
        </w:rPr>
        <w:t xml:space="preserve">                                                                              Sóc Sơn, ngày    tháng    năm 2025</w:t>
      </w:r>
    </w:p>
    <w:p w14:paraId="015291D8" w14:textId="77777777" w:rsidR="001E02D8" w:rsidRDefault="001E02D8" w:rsidP="001E02D8">
      <w:pPr>
        <w:pStyle w:val="BodyText"/>
        <w:spacing w:line="288" w:lineRule="auto"/>
        <w:rPr>
          <w:sz w:val="27"/>
          <w:szCs w:val="27"/>
        </w:rPr>
      </w:pPr>
      <w:r>
        <w:rPr>
          <w:sz w:val="27"/>
          <w:szCs w:val="27"/>
        </w:rPr>
        <w:t xml:space="preserve">                GVCN                         PHỤ HUYNH HỌC SINH</w:t>
      </w:r>
      <w:r>
        <w:rPr>
          <w:sz w:val="27"/>
          <w:szCs w:val="27"/>
        </w:rPr>
        <w:tab/>
        <w:t xml:space="preserve">               NGƯỜI LÀM ĐƠN</w:t>
      </w:r>
    </w:p>
    <w:p w14:paraId="57B1BABF" w14:textId="77777777" w:rsidR="001E02D8" w:rsidRDefault="001E02D8" w:rsidP="001E02D8">
      <w:pPr>
        <w:pStyle w:val="BodyText"/>
        <w:rPr>
          <w:i/>
          <w:sz w:val="23"/>
          <w:szCs w:val="27"/>
        </w:rPr>
      </w:pPr>
      <w:r>
        <w:rPr>
          <w:i/>
          <w:sz w:val="23"/>
          <w:szCs w:val="27"/>
        </w:rPr>
        <w:t xml:space="preserve">             (Ký, ghi rõ họ tên)                       (Ký, ghi rõ họ tên)                                      (Ký, ghi rõ họ tên)</w:t>
      </w:r>
    </w:p>
    <w:p w14:paraId="585622D4" w14:textId="77777777" w:rsidR="006D1101" w:rsidRPr="001E02D8" w:rsidRDefault="006D1101" w:rsidP="001E02D8">
      <w:pPr>
        <w:pStyle w:val="BodyText"/>
        <w:spacing w:line="288" w:lineRule="auto"/>
        <w:rPr>
          <w:sz w:val="27"/>
          <w:szCs w:val="27"/>
        </w:rPr>
      </w:pPr>
      <w:r>
        <w:rPr>
          <w:i/>
          <w:sz w:val="27"/>
          <w:szCs w:val="27"/>
        </w:rPr>
        <w:tab/>
      </w:r>
      <w:r>
        <w:rPr>
          <w:i/>
          <w:sz w:val="27"/>
          <w:szCs w:val="27"/>
        </w:rPr>
        <w:tab/>
      </w:r>
      <w:r>
        <w:rPr>
          <w:i/>
          <w:sz w:val="27"/>
          <w:szCs w:val="27"/>
        </w:rPr>
        <w:tab/>
      </w:r>
      <w:r>
        <w:rPr>
          <w:i/>
          <w:sz w:val="27"/>
          <w:szCs w:val="27"/>
        </w:rPr>
        <w:tab/>
      </w:r>
      <w:r>
        <w:rPr>
          <w:i/>
          <w:sz w:val="27"/>
          <w:szCs w:val="27"/>
        </w:rPr>
        <w:tab/>
      </w:r>
    </w:p>
    <w:p w14:paraId="7B830477" w14:textId="77777777" w:rsidR="006D1101" w:rsidRDefault="006D1101" w:rsidP="006D1101">
      <w:pPr>
        <w:pStyle w:val="BodyText"/>
        <w:spacing w:line="288" w:lineRule="auto"/>
        <w:rPr>
          <w:sz w:val="27"/>
          <w:szCs w:val="27"/>
        </w:rPr>
      </w:pPr>
    </w:p>
    <w:p w14:paraId="6C4F472F" w14:textId="77777777" w:rsidR="006D1101" w:rsidRDefault="006D1101" w:rsidP="006D1101">
      <w:pPr>
        <w:pStyle w:val="BodyText"/>
        <w:spacing w:line="288" w:lineRule="auto"/>
        <w:rPr>
          <w:sz w:val="37"/>
          <w:szCs w:val="27"/>
        </w:rPr>
      </w:pPr>
    </w:p>
    <w:p w14:paraId="386ABCF4" w14:textId="77777777" w:rsidR="006D1101" w:rsidRPr="00B95139" w:rsidRDefault="006D1101" w:rsidP="006D1101">
      <w:pPr>
        <w:pStyle w:val="BodyText"/>
        <w:spacing w:line="288" w:lineRule="auto"/>
        <w:rPr>
          <w:sz w:val="37"/>
          <w:szCs w:val="27"/>
        </w:rPr>
      </w:pPr>
      <w:r w:rsidRPr="00B95139">
        <w:rPr>
          <w:noProof/>
          <w:sz w:val="27"/>
          <w:szCs w:val="27"/>
          <w:lang w:val="vi-VN" w:eastAsia="vi-VN"/>
        </w:rPr>
        <w:pict w14:anchorId="764C574F">
          <v:line id="_x0000_s1029" style="position:absolute;left:0;text-align:left;z-index:2" from="0,22.9pt" to="245.25pt,22.9pt"/>
        </w:pict>
      </w:r>
    </w:p>
    <w:p w14:paraId="71DF9F40" w14:textId="77777777" w:rsidR="006D1101" w:rsidRPr="0056720D" w:rsidRDefault="006D1101" w:rsidP="006D1101">
      <w:pPr>
        <w:pStyle w:val="BodyText"/>
        <w:rPr>
          <w:sz w:val="22"/>
          <w:szCs w:val="24"/>
        </w:rPr>
      </w:pPr>
      <w:r w:rsidRPr="0056720D">
        <w:rPr>
          <w:b/>
          <w:i/>
          <w:sz w:val="22"/>
          <w:szCs w:val="24"/>
        </w:rPr>
        <w:t>Ghi chú:</w:t>
      </w:r>
      <w:r w:rsidRPr="0056720D">
        <w:rPr>
          <w:sz w:val="22"/>
          <w:szCs w:val="24"/>
        </w:rPr>
        <w:t xml:space="preserve"> - Viết hoặc photo đơn</w:t>
      </w:r>
      <w:r w:rsidR="002E0DBF">
        <w:rPr>
          <w:sz w:val="22"/>
          <w:szCs w:val="24"/>
        </w:rPr>
        <w:t xml:space="preserve"> và viết</w:t>
      </w:r>
      <w:r w:rsidRPr="0056720D">
        <w:rPr>
          <w:sz w:val="22"/>
          <w:szCs w:val="24"/>
        </w:rPr>
        <w:t xml:space="preserve"> theo mẫu của trường </w:t>
      </w:r>
      <w:r>
        <w:rPr>
          <w:sz w:val="22"/>
          <w:szCs w:val="24"/>
        </w:rPr>
        <w:t>nộp theo hướng dẫn</w:t>
      </w:r>
      <w:r w:rsidRPr="0056720D">
        <w:rPr>
          <w:sz w:val="22"/>
          <w:szCs w:val="24"/>
        </w:rPr>
        <w:t xml:space="preserve">.   </w:t>
      </w:r>
    </w:p>
    <w:p w14:paraId="2AED4673" w14:textId="77777777" w:rsidR="006D1101" w:rsidRDefault="006D1101" w:rsidP="006D1101">
      <w:pPr>
        <w:pStyle w:val="BodyText"/>
        <w:ind w:firstLine="720"/>
        <w:rPr>
          <w:sz w:val="22"/>
          <w:szCs w:val="24"/>
        </w:rPr>
      </w:pPr>
      <w:r>
        <w:rPr>
          <w:sz w:val="22"/>
          <w:szCs w:val="24"/>
        </w:rPr>
        <w:t xml:space="preserve">   </w:t>
      </w:r>
      <w:r w:rsidRPr="0056720D">
        <w:rPr>
          <w:sz w:val="22"/>
          <w:szCs w:val="24"/>
        </w:rPr>
        <w:t xml:space="preserve">- </w:t>
      </w:r>
      <w:r w:rsidR="0075295A">
        <w:rPr>
          <w:sz w:val="22"/>
          <w:szCs w:val="24"/>
        </w:rPr>
        <w:t>Hạn cuối nộp đơn 8h00’, ngày 10/01/2025</w:t>
      </w:r>
      <w:r w:rsidRPr="0056720D">
        <w:rPr>
          <w:sz w:val="22"/>
          <w:szCs w:val="24"/>
        </w:rPr>
        <w:t>.</w:t>
      </w:r>
      <w:r w:rsidR="0075295A">
        <w:rPr>
          <w:sz w:val="22"/>
          <w:szCs w:val="24"/>
        </w:rPr>
        <w:t xml:space="preserve"> Cho cô Tươi, cô Bắc, thầy Hải</w:t>
      </w:r>
      <w:r w:rsidR="0011210C">
        <w:rPr>
          <w:sz w:val="22"/>
          <w:szCs w:val="24"/>
        </w:rPr>
        <w:t xml:space="preserve"> hoặc GVCN</w:t>
      </w:r>
    </w:p>
    <w:p w14:paraId="6BB46857" w14:textId="77777777" w:rsidR="006D1101" w:rsidRDefault="006D1101" w:rsidP="006D1101">
      <w:pPr>
        <w:pStyle w:val="BodyText"/>
        <w:rPr>
          <w:sz w:val="27"/>
          <w:szCs w:val="27"/>
        </w:rPr>
      </w:pPr>
      <w:r>
        <w:rPr>
          <w:sz w:val="22"/>
          <w:szCs w:val="24"/>
        </w:rPr>
        <w:t xml:space="preserve">                </w:t>
      </w:r>
      <w:r w:rsidRPr="00B51FAA">
        <w:rPr>
          <w:sz w:val="22"/>
          <w:szCs w:val="22"/>
        </w:rPr>
        <w:t xml:space="preserve">- </w:t>
      </w:r>
      <w:r w:rsidRPr="00B51FAA">
        <w:rPr>
          <w:b/>
          <w:sz w:val="22"/>
          <w:szCs w:val="22"/>
        </w:rPr>
        <w:t>Điểm xét</w:t>
      </w:r>
      <w:r>
        <w:rPr>
          <w:b/>
          <w:sz w:val="22"/>
          <w:szCs w:val="22"/>
        </w:rPr>
        <w:t xml:space="preserve"> </w:t>
      </w:r>
      <w:r w:rsidRPr="007D6B5C">
        <w:rPr>
          <w:position w:val="-10"/>
          <w:sz w:val="27"/>
          <w:szCs w:val="27"/>
        </w:rPr>
        <w:object w:dxaOrig="4940" w:dyaOrig="320" w14:anchorId="69BE5C52">
          <v:shape id="_x0000_i1026" type="#_x0000_t75" style="width:200.25pt;height:12.75pt" o:ole="">
            <v:imagedata r:id="rId6" o:title=""/>
          </v:shape>
          <o:OLEObject Type="Embed" ProgID="Equation.DSMT4" ShapeID="_x0000_i1026" DrawAspect="Content" ObjectID="_1797525370" r:id="rId8"/>
        </w:object>
      </w:r>
      <w:r>
        <w:rPr>
          <w:sz w:val="27"/>
          <w:szCs w:val="27"/>
        </w:rPr>
        <w:t>.</w:t>
      </w:r>
    </w:p>
    <w:p w14:paraId="0313C526" w14:textId="77777777" w:rsidR="006D1101" w:rsidRPr="00245491" w:rsidRDefault="006D1101" w:rsidP="006D1101">
      <w:pPr>
        <w:pStyle w:val="BodyText2"/>
        <w:spacing w:line="312" w:lineRule="auto"/>
        <w:rPr>
          <w:sz w:val="26"/>
          <w:szCs w:val="26"/>
        </w:rPr>
      </w:pPr>
      <w:r w:rsidRPr="002E37BB">
        <w:rPr>
          <w:sz w:val="22"/>
          <w:szCs w:val="22"/>
        </w:rPr>
        <w:tab/>
      </w:r>
    </w:p>
    <w:p w14:paraId="287EF9E1" w14:textId="77777777" w:rsidR="006D1101" w:rsidRDefault="006D1101" w:rsidP="006D1101">
      <w:pPr>
        <w:pStyle w:val="BodyText"/>
        <w:rPr>
          <w:sz w:val="22"/>
          <w:szCs w:val="22"/>
          <w:lang w:val="vi-VN"/>
        </w:rPr>
      </w:pPr>
    </w:p>
    <w:p w14:paraId="2A44F3A0" w14:textId="77777777" w:rsidR="006D1101" w:rsidRDefault="006D1101" w:rsidP="006D1101">
      <w:pPr>
        <w:pStyle w:val="BodyText"/>
        <w:rPr>
          <w:sz w:val="22"/>
          <w:szCs w:val="22"/>
          <w:lang w:val="vi-VN"/>
        </w:rPr>
      </w:pPr>
    </w:p>
    <w:p w14:paraId="32430529" w14:textId="77777777" w:rsidR="006D1101" w:rsidRDefault="006D1101" w:rsidP="006D1101">
      <w:pPr>
        <w:pStyle w:val="BodyText"/>
        <w:rPr>
          <w:sz w:val="22"/>
          <w:szCs w:val="22"/>
          <w:lang w:val="vi-VN"/>
        </w:rPr>
      </w:pPr>
    </w:p>
    <w:p w14:paraId="5029CD09" w14:textId="77777777" w:rsidR="006D1101" w:rsidRDefault="006D1101" w:rsidP="006D1101">
      <w:pPr>
        <w:pStyle w:val="BodyText"/>
        <w:rPr>
          <w:sz w:val="22"/>
          <w:szCs w:val="22"/>
          <w:lang w:val="vi-VN"/>
        </w:rPr>
      </w:pPr>
    </w:p>
    <w:p w14:paraId="6EABB59F" w14:textId="77777777" w:rsidR="006D1101" w:rsidRDefault="006D1101" w:rsidP="006D1101">
      <w:pPr>
        <w:pStyle w:val="BodyText"/>
        <w:rPr>
          <w:sz w:val="22"/>
          <w:szCs w:val="22"/>
          <w:lang w:val="vi-VN"/>
        </w:rPr>
      </w:pPr>
    </w:p>
    <w:p w14:paraId="4C638F6B" w14:textId="77777777" w:rsidR="006D1101" w:rsidRPr="006D1101" w:rsidRDefault="006D1101" w:rsidP="001E4DEE">
      <w:pPr>
        <w:pStyle w:val="BodyText"/>
        <w:rPr>
          <w:sz w:val="22"/>
          <w:szCs w:val="22"/>
          <w:lang w:val="vi-VN"/>
        </w:rPr>
      </w:pPr>
    </w:p>
    <w:sectPr w:rsidR="006D1101" w:rsidRPr="006D1101" w:rsidSect="0023213A">
      <w:headerReference w:type="default" r:id="rId9"/>
      <w:type w:val="continuous"/>
      <w:pgSz w:w="11907" w:h="16840" w:code="9"/>
      <w:pgMar w:top="495" w:right="851" w:bottom="284" w:left="1134" w:header="43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297ABD" w14:textId="77777777" w:rsidR="00F4420D" w:rsidRDefault="00F4420D" w:rsidP="0023213A">
      <w:r>
        <w:separator/>
      </w:r>
    </w:p>
  </w:endnote>
  <w:endnote w:type="continuationSeparator" w:id="0">
    <w:p w14:paraId="68FE002A" w14:textId="77777777" w:rsidR="00F4420D" w:rsidRDefault="00F4420D" w:rsidP="00232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D27D61" w14:textId="77777777" w:rsidR="00F4420D" w:rsidRDefault="00F4420D" w:rsidP="0023213A">
      <w:r>
        <w:separator/>
      </w:r>
    </w:p>
  </w:footnote>
  <w:footnote w:type="continuationSeparator" w:id="0">
    <w:p w14:paraId="6EFABE35" w14:textId="77777777" w:rsidR="00F4420D" w:rsidRDefault="00F4420D" w:rsidP="002321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EC9A9" w14:textId="77777777" w:rsidR="0023213A" w:rsidRPr="006D1101" w:rsidRDefault="006D1101" w:rsidP="0023213A">
    <w:pPr>
      <w:pStyle w:val="Header"/>
      <w:jc w:val="right"/>
      <w:rPr>
        <w:sz w:val="24"/>
        <w:szCs w:val="24"/>
        <w:lang w:val="vi-VN"/>
      </w:rPr>
    </w:pPr>
    <w:r>
      <w:rPr>
        <w:sz w:val="24"/>
        <w:szCs w:val="24"/>
        <w:lang w:val="vi-VN"/>
      </w:rPr>
      <w:t>M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09"/>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154CC"/>
    <w:rsid w:val="00011796"/>
    <w:rsid w:val="00017E66"/>
    <w:rsid w:val="00023C3A"/>
    <w:rsid w:val="0003787D"/>
    <w:rsid w:val="00044895"/>
    <w:rsid w:val="0006790F"/>
    <w:rsid w:val="000B3B15"/>
    <w:rsid w:val="000B6795"/>
    <w:rsid w:val="000B6F9F"/>
    <w:rsid w:val="000C4DAC"/>
    <w:rsid w:val="000C638B"/>
    <w:rsid w:val="0011210C"/>
    <w:rsid w:val="00115422"/>
    <w:rsid w:val="001177FD"/>
    <w:rsid w:val="00121174"/>
    <w:rsid w:val="0013299D"/>
    <w:rsid w:val="001347D2"/>
    <w:rsid w:val="00146305"/>
    <w:rsid w:val="00152802"/>
    <w:rsid w:val="00155AA7"/>
    <w:rsid w:val="00173C4F"/>
    <w:rsid w:val="00181EDC"/>
    <w:rsid w:val="00187705"/>
    <w:rsid w:val="00197A7E"/>
    <w:rsid w:val="001B1E0E"/>
    <w:rsid w:val="001B27D3"/>
    <w:rsid w:val="001B30EE"/>
    <w:rsid w:val="001C26C7"/>
    <w:rsid w:val="001D5455"/>
    <w:rsid w:val="001E02D8"/>
    <w:rsid w:val="001E4DEE"/>
    <w:rsid w:val="001F108F"/>
    <w:rsid w:val="001F4486"/>
    <w:rsid w:val="0021777A"/>
    <w:rsid w:val="0023213A"/>
    <w:rsid w:val="00245491"/>
    <w:rsid w:val="00245ED3"/>
    <w:rsid w:val="002501EB"/>
    <w:rsid w:val="00265B72"/>
    <w:rsid w:val="00270953"/>
    <w:rsid w:val="0027203B"/>
    <w:rsid w:val="002732DF"/>
    <w:rsid w:val="002B6E8E"/>
    <w:rsid w:val="002B77B6"/>
    <w:rsid w:val="002C1E71"/>
    <w:rsid w:val="002E0DBF"/>
    <w:rsid w:val="002E1634"/>
    <w:rsid w:val="002E2A0F"/>
    <w:rsid w:val="002E37BB"/>
    <w:rsid w:val="003021C3"/>
    <w:rsid w:val="00302B08"/>
    <w:rsid w:val="00332504"/>
    <w:rsid w:val="00386820"/>
    <w:rsid w:val="00387D37"/>
    <w:rsid w:val="00393FAE"/>
    <w:rsid w:val="003B2011"/>
    <w:rsid w:val="003C1624"/>
    <w:rsid w:val="003D5BA0"/>
    <w:rsid w:val="003F3CA8"/>
    <w:rsid w:val="00403043"/>
    <w:rsid w:val="004060AA"/>
    <w:rsid w:val="004105E6"/>
    <w:rsid w:val="004119EC"/>
    <w:rsid w:val="00413A3F"/>
    <w:rsid w:val="00424DC0"/>
    <w:rsid w:val="00434ECA"/>
    <w:rsid w:val="004433C5"/>
    <w:rsid w:val="004542FB"/>
    <w:rsid w:val="004576CE"/>
    <w:rsid w:val="00471F94"/>
    <w:rsid w:val="004812A0"/>
    <w:rsid w:val="00495CE1"/>
    <w:rsid w:val="004C3974"/>
    <w:rsid w:val="004C7493"/>
    <w:rsid w:val="004E33AE"/>
    <w:rsid w:val="00514E6B"/>
    <w:rsid w:val="00535407"/>
    <w:rsid w:val="00542A0E"/>
    <w:rsid w:val="00561279"/>
    <w:rsid w:val="0056720D"/>
    <w:rsid w:val="0058099A"/>
    <w:rsid w:val="00584DFD"/>
    <w:rsid w:val="0059556A"/>
    <w:rsid w:val="005A066F"/>
    <w:rsid w:val="005A4A27"/>
    <w:rsid w:val="005C2243"/>
    <w:rsid w:val="005C36A8"/>
    <w:rsid w:val="005D33C8"/>
    <w:rsid w:val="005F29AF"/>
    <w:rsid w:val="005F4182"/>
    <w:rsid w:val="005F4325"/>
    <w:rsid w:val="006301D9"/>
    <w:rsid w:val="0063084E"/>
    <w:rsid w:val="00643157"/>
    <w:rsid w:val="006433C2"/>
    <w:rsid w:val="00653383"/>
    <w:rsid w:val="00664BAB"/>
    <w:rsid w:val="006656CC"/>
    <w:rsid w:val="00672282"/>
    <w:rsid w:val="00684924"/>
    <w:rsid w:val="00696EB0"/>
    <w:rsid w:val="006A03DD"/>
    <w:rsid w:val="006C07AD"/>
    <w:rsid w:val="006D1101"/>
    <w:rsid w:val="006D3C07"/>
    <w:rsid w:val="006E6BF4"/>
    <w:rsid w:val="0070289F"/>
    <w:rsid w:val="00706452"/>
    <w:rsid w:val="007218BD"/>
    <w:rsid w:val="00723611"/>
    <w:rsid w:val="0073622C"/>
    <w:rsid w:val="00736C7B"/>
    <w:rsid w:val="00747A57"/>
    <w:rsid w:val="00750021"/>
    <w:rsid w:val="0075029D"/>
    <w:rsid w:val="0075295A"/>
    <w:rsid w:val="00785AB1"/>
    <w:rsid w:val="00785C22"/>
    <w:rsid w:val="007A16D3"/>
    <w:rsid w:val="007B44D8"/>
    <w:rsid w:val="007C0C61"/>
    <w:rsid w:val="007C152F"/>
    <w:rsid w:val="007D4FD9"/>
    <w:rsid w:val="007D6B5C"/>
    <w:rsid w:val="007D7672"/>
    <w:rsid w:val="007E3134"/>
    <w:rsid w:val="007F4058"/>
    <w:rsid w:val="00814B6B"/>
    <w:rsid w:val="00824262"/>
    <w:rsid w:val="0084194E"/>
    <w:rsid w:val="00866866"/>
    <w:rsid w:val="008B63AE"/>
    <w:rsid w:val="008E5EFC"/>
    <w:rsid w:val="00935C8C"/>
    <w:rsid w:val="009704D2"/>
    <w:rsid w:val="00974FA9"/>
    <w:rsid w:val="00977EFB"/>
    <w:rsid w:val="00987C71"/>
    <w:rsid w:val="009B2CE4"/>
    <w:rsid w:val="009C1E46"/>
    <w:rsid w:val="009D2F3A"/>
    <w:rsid w:val="009D6073"/>
    <w:rsid w:val="009D69D7"/>
    <w:rsid w:val="009E3859"/>
    <w:rsid w:val="009F4F55"/>
    <w:rsid w:val="00A154CC"/>
    <w:rsid w:val="00A236DD"/>
    <w:rsid w:val="00A262E9"/>
    <w:rsid w:val="00A37FFE"/>
    <w:rsid w:val="00A47C24"/>
    <w:rsid w:val="00A5048A"/>
    <w:rsid w:val="00A55CA3"/>
    <w:rsid w:val="00A56A77"/>
    <w:rsid w:val="00A63C95"/>
    <w:rsid w:val="00AC38A1"/>
    <w:rsid w:val="00AC4346"/>
    <w:rsid w:val="00AE398F"/>
    <w:rsid w:val="00B05041"/>
    <w:rsid w:val="00B13E20"/>
    <w:rsid w:val="00B16A4B"/>
    <w:rsid w:val="00B21532"/>
    <w:rsid w:val="00B51FAA"/>
    <w:rsid w:val="00B57091"/>
    <w:rsid w:val="00B57CDB"/>
    <w:rsid w:val="00B65684"/>
    <w:rsid w:val="00B95139"/>
    <w:rsid w:val="00B96E2D"/>
    <w:rsid w:val="00BA2087"/>
    <w:rsid w:val="00BA742C"/>
    <w:rsid w:val="00BC5DD4"/>
    <w:rsid w:val="00BC7A83"/>
    <w:rsid w:val="00BD3D8F"/>
    <w:rsid w:val="00BD467F"/>
    <w:rsid w:val="00C0264F"/>
    <w:rsid w:val="00C338C3"/>
    <w:rsid w:val="00C352D1"/>
    <w:rsid w:val="00C40880"/>
    <w:rsid w:val="00C57F62"/>
    <w:rsid w:val="00C637E0"/>
    <w:rsid w:val="00C67B67"/>
    <w:rsid w:val="00C75672"/>
    <w:rsid w:val="00C75F96"/>
    <w:rsid w:val="00C8181F"/>
    <w:rsid w:val="00CB7285"/>
    <w:rsid w:val="00CC5BA1"/>
    <w:rsid w:val="00CC5E3A"/>
    <w:rsid w:val="00CF0579"/>
    <w:rsid w:val="00CF35AF"/>
    <w:rsid w:val="00D11656"/>
    <w:rsid w:val="00D11F49"/>
    <w:rsid w:val="00D66AD5"/>
    <w:rsid w:val="00D725DE"/>
    <w:rsid w:val="00DA338B"/>
    <w:rsid w:val="00DA6E5C"/>
    <w:rsid w:val="00DC2652"/>
    <w:rsid w:val="00DF479F"/>
    <w:rsid w:val="00E01C45"/>
    <w:rsid w:val="00E13BDF"/>
    <w:rsid w:val="00E13C60"/>
    <w:rsid w:val="00E31994"/>
    <w:rsid w:val="00E31DAC"/>
    <w:rsid w:val="00E44F21"/>
    <w:rsid w:val="00E51AC5"/>
    <w:rsid w:val="00E56E87"/>
    <w:rsid w:val="00E85868"/>
    <w:rsid w:val="00E9256A"/>
    <w:rsid w:val="00EA10C4"/>
    <w:rsid w:val="00EB661F"/>
    <w:rsid w:val="00EC1622"/>
    <w:rsid w:val="00EC170A"/>
    <w:rsid w:val="00EC3717"/>
    <w:rsid w:val="00ED5C42"/>
    <w:rsid w:val="00EF52F5"/>
    <w:rsid w:val="00EF5EAD"/>
    <w:rsid w:val="00F05D26"/>
    <w:rsid w:val="00F173D8"/>
    <w:rsid w:val="00F21E9C"/>
    <w:rsid w:val="00F24CDE"/>
    <w:rsid w:val="00F25A24"/>
    <w:rsid w:val="00F4420D"/>
    <w:rsid w:val="00F65838"/>
    <w:rsid w:val="00F67F24"/>
    <w:rsid w:val="00F80D3B"/>
    <w:rsid w:val="00F86FCD"/>
    <w:rsid w:val="00FA1719"/>
    <w:rsid w:val="00FB0138"/>
    <w:rsid w:val="00FB1C8A"/>
    <w:rsid w:val="00FC15BC"/>
    <w:rsid w:val="00FC322E"/>
    <w:rsid w:val="00FD22C3"/>
    <w:rsid w:val="00FD5784"/>
    <w:rsid w:val="00FE48CC"/>
    <w:rsid w:val="00FE6A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1030"/>
    <o:shapelayout v:ext="edit">
      <o:idmap v:ext="edit" data="1"/>
    </o:shapelayout>
  </w:shapeDefaults>
  <w:decimalSymbol w:val="."/>
  <w:listSeparator w:val=","/>
  <w14:docId w14:val="0E7101CD"/>
  <w15:chartTrackingRefBased/>
  <w15:docId w15:val="{89278889-384A-4042-B0A9-74D146DFD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paragraph" w:styleId="Heading1">
    <w:name w:val="heading 1"/>
    <w:basedOn w:val="Normal"/>
    <w:next w:val="Normal"/>
    <w:qFormat/>
    <w:rsid w:val="009F4F55"/>
    <w:pPr>
      <w:keepNext/>
      <w:jc w:val="center"/>
      <w:outlineLvl w:val="0"/>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154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1B1E0E"/>
    <w:pPr>
      <w:jc w:val="both"/>
    </w:pPr>
  </w:style>
  <w:style w:type="paragraph" w:styleId="BodyText2">
    <w:name w:val="Body Text 2"/>
    <w:basedOn w:val="Normal"/>
    <w:rsid w:val="00FD22C3"/>
    <w:pPr>
      <w:spacing w:line="288" w:lineRule="auto"/>
      <w:jc w:val="both"/>
    </w:pPr>
    <w:rPr>
      <w:sz w:val="27"/>
      <w:szCs w:val="27"/>
    </w:rPr>
  </w:style>
  <w:style w:type="character" w:styleId="Hyperlink">
    <w:name w:val="Hyperlink"/>
    <w:rsid w:val="00A63C95"/>
    <w:rPr>
      <w:color w:val="0000FF"/>
      <w:u w:val="single"/>
    </w:rPr>
  </w:style>
  <w:style w:type="paragraph" w:styleId="BalloonText">
    <w:name w:val="Balloon Text"/>
    <w:basedOn w:val="Normal"/>
    <w:link w:val="BalloonTextChar"/>
    <w:rsid w:val="0023213A"/>
    <w:rPr>
      <w:rFonts w:ascii="Tahoma" w:hAnsi="Tahoma" w:cs="Tahoma"/>
      <w:sz w:val="16"/>
      <w:szCs w:val="16"/>
    </w:rPr>
  </w:style>
  <w:style w:type="character" w:customStyle="1" w:styleId="BalloonTextChar">
    <w:name w:val="Balloon Text Char"/>
    <w:link w:val="BalloonText"/>
    <w:rsid w:val="0023213A"/>
    <w:rPr>
      <w:rFonts w:ascii="Tahoma" w:hAnsi="Tahoma" w:cs="Tahoma"/>
      <w:sz w:val="16"/>
      <w:szCs w:val="16"/>
    </w:rPr>
  </w:style>
  <w:style w:type="paragraph" w:styleId="Header">
    <w:name w:val="header"/>
    <w:basedOn w:val="Normal"/>
    <w:link w:val="HeaderChar"/>
    <w:uiPriority w:val="99"/>
    <w:rsid w:val="0023213A"/>
    <w:pPr>
      <w:tabs>
        <w:tab w:val="center" w:pos="4680"/>
        <w:tab w:val="right" w:pos="9360"/>
      </w:tabs>
    </w:pPr>
  </w:style>
  <w:style w:type="character" w:customStyle="1" w:styleId="HeaderChar">
    <w:name w:val="Header Char"/>
    <w:link w:val="Header"/>
    <w:uiPriority w:val="99"/>
    <w:rsid w:val="0023213A"/>
    <w:rPr>
      <w:sz w:val="28"/>
      <w:szCs w:val="28"/>
    </w:rPr>
  </w:style>
  <w:style w:type="paragraph" w:styleId="Footer">
    <w:name w:val="footer"/>
    <w:basedOn w:val="Normal"/>
    <w:link w:val="FooterChar"/>
    <w:rsid w:val="0023213A"/>
    <w:pPr>
      <w:tabs>
        <w:tab w:val="center" w:pos="4680"/>
        <w:tab w:val="right" w:pos="9360"/>
      </w:tabs>
    </w:pPr>
  </w:style>
  <w:style w:type="character" w:customStyle="1" w:styleId="FooterChar">
    <w:name w:val="Footer Char"/>
    <w:link w:val="Footer"/>
    <w:rsid w:val="0023213A"/>
    <w:rPr>
      <w:sz w:val="28"/>
      <w:szCs w:val="28"/>
    </w:rPr>
  </w:style>
  <w:style w:type="character" w:customStyle="1" w:styleId="BodyTextChar">
    <w:name w:val="Body Text Char"/>
    <w:link w:val="BodyText"/>
    <w:rsid w:val="00471F94"/>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28293672">
      <w:bodyDiv w:val="1"/>
      <w:marLeft w:val="0"/>
      <w:marRight w:val="0"/>
      <w:marTop w:val="0"/>
      <w:marBottom w:val="0"/>
      <w:divBdr>
        <w:top w:val="none" w:sz="0" w:space="0" w:color="auto"/>
        <w:left w:val="none" w:sz="0" w:space="0" w:color="auto"/>
        <w:bottom w:val="none" w:sz="0" w:space="0" w:color="auto"/>
        <w:right w:val="none" w:sz="0" w:space="0" w:color="auto"/>
      </w:divBdr>
    </w:div>
    <w:div w:id="2067533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92</Words>
  <Characters>281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SỞ GD&amp;ĐT HÀ NỘI</vt:lpstr>
    </vt:vector>
  </TitlesOfParts>
  <Company>HOME</Company>
  <LinksUpToDate>false</LinksUpToDate>
  <CharactersWithSpaces>3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amp;ĐT HÀ NỘI</dc:title>
  <dc:subject/>
  <dc:creator>User</dc:creator>
  <cp:keywords/>
  <cp:lastModifiedBy>Toan Nguyễn</cp:lastModifiedBy>
  <cp:revision>2</cp:revision>
  <cp:lastPrinted>2022-08-26T03:32:00Z</cp:lastPrinted>
  <dcterms:created xsi:type="dcterms:W3CDTF">2025-01-04T12:50:00Z</dcterms:created>
  <dcterms:modified xsi:type="dcterms:W3CDTF">2025-01-04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